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56BBB" w:rsidRPr="002E77FA" w:rsidRDefault="00356BBB" w:rsidP="00356BBB">
      <w:pPr>
        <w:jc w:val="center"/>
        <w:rPr>
          <w:b/>
          <w:bCs/>
          <w:sz w:val="28"/>
          <w:szCs w:val="28"/>
        </w:rPr>
      </w:pPr>
      <w:bookmarkStart w:id="0" w:name="_GoBack"/>
      <w:bookmarkEnd w:id="0"/>
      <w:r w:rsidRPr="002E77FA">
        <w:rPr>
          <w:b/>
          <w:bCs/>
          <w:sz w:val="28"/>
          <w:szCs w:val="28"/>
        </w:rPr>
        <w:t xml:space="preserve">Physics </w:t>
      </w:r>
      <w:r w:rsidR="00B30DF8" w:rsidRPr="002E77FA">
        <w:rPr>
          <w:b/>
          <w:bCs/>
          <w:sz w:val="28"/>
          <w:szCs w:val="28"/>
        </w:rPr>
        <w:t>3</w:t>
      </w:r>
      <w:r w:rsidRPr="002E77FA">
        <w:rPr>
          <w:b/>
          <w:bCs/>
          <w:sz w:val="28"/>
          <w:szCs w:val="28"/>
        </w:rPr>
        <w:t>0 – Lesson 9</w:t>
      </w:r>
    </w:p>
    <w:p w:rsidR="00356BBB" w:rsidRPr="002E77FA" w:rsidRDefault="00356BBB" w:rsidP="00356BBB">
      <w:pPr>
        <w:pStyle w:val="Heading2"/>
        <w:rPr>
          <w:sz w:val="28"/>
          <w:szCs w:val="28"/>
        </w:rPr>
      </w:pPr>
      <w:r w:rsidRPr="002E77FA">
        <w:rPr>
          <w:sz w:val="28"/>
          <w:szCs w:val="28"/>
        </w:rPr>
        <w:t>Optics – Lenses</w:t>
      </w:r>
    </w:p>
    <w:p w:rsidR="00356BBB" w:rsidRPr="00356BBB" w:rsidRDefault="00356BBB" w:rsidP="00356BBB">
      <w:pPr>
        <w:jc w:val="right"/>
      </w:pPr>
      <w:r w:rsidRPr="00356BBB">
        <w:t>/60</w:t>
      </w:r>
    </w:p>
    <w:p w:rsidR="002E77FA" w:rsidRDefault="002E77FA"/>
    <w:p w:rsidR="002E77FA" w:rsidRPr="002E77FA" w:rsidRDefault="002E77FA">
      <w:pPr>
        <w:rPr>
          <w:b/>
          <w:sz w:val="28"/>
          <w:szCs w:val="28"/>
        </w:rPr>
      </w:pPr>
      <w:r w:rsidRPr="002E77FA">
        <w:rPr>
          <w:b/>
          <w:sz w:val="28"/>
          <w:szCs w:val="28"/>
        </w:rPr>
        <w:t>Practice problems</w:t>
      </w:r>
    </w:p>
    <w:p w:rsidR="002E77FA" w:rsidRDefault="002E77FA" w:rsidP="002E77FA"/>
    <w:p w:rsidR="002E77FA" w:rsidRDefault="009F761A" w:rsidP="002E77FA">
      <w:r>
        <w:rPr>
          <w:noProof/>
          <w:lang w:eastAsia="en-CA"/>
        </w:rPr>
        <mc:AlternateContent>
          <mc:Choice Requires="wpg">
            <w:drawing>
              <wp:anchor distT="0" distB="0" distL="114300" distR="114300" simplePos="0" relativeHeight="251673088" behindDoc="0" locked="0" layoutInCell="1" allowOverlap="1">
                <wp:simplePos x="0" y="0"/>
                <wp:positionH relativeFrom="column">
                  <wp:posOffset>50334</wp:posOffset>
                </wp:positionH>
                <wp:positionV relativeFrom="paragraph">
                  <wp:posOffset>65469</wp:posOffset>
                </wp:positionV>
                <wp:extent cx="4980473" cy="1467235"/>
                <wp:effectExtent l="0" t="0" r="86995" b="57150"/>
                <wp:wrapNone/>
                <wp:docPr id="282" name="Group 28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80473" cy="1467235"/>
                          <a:chOff x="0" y="0"/>
                          <a:chExt cx="4980473" cy="1467235"/>
                        </a:xfrm>
                      </wpg:grpSpPr>
                      <wps:wsp>
                        <wps:cNvPr id="241" name="Rectangle 44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377421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E77FA" w:rsidRDefault="002E77FA" w:rsidP="002E77FA">
                              <w:r>
                                <w:t>a.</w:t>
                              </w:r>
                              <w:r>
                                <w:tab/>
                                <w:t>(real, inverted, smaller)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2" name="Line 445"/>
                        <wps:cNvCnPr/>
                        <wps:spPr bwMode="auto">
                          <a:xfrm>
                            <a:off x="914400" y="822121"/>
                            <a:ext cx="3747690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3" name="Text Box 446"/>
                        <wps:cNvSpPr txBox="1">
                          <a:spLocks noChangeArrowheads="1"/>
                        </wps:cNvSpPr>
                        <wps:spPr bwMode="auto">
                          <a:xfrm>
                            <a:off x="1870745" y="729842"/>
                            <a:ext cx="274144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E77FA" w:rsidRDefault="002E77FA" w:rsidP="002E77FA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4" name="Text Box 447"/>
                        <wps:cNvSpPr txBox="1">
                          <a:spLocks noChangeArrowheads="1"/>
                        </wps:cNvSpPr>
                        <wps:spPr bwMode="auto">
                          <a:xfrm>
                            <a:off x="2558642" y="729842"/>
                            <a:ext cx="274144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E77FA" w:rsidRDefault="002E77FA" w:rsidP="002E77FA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5" name="Rectangle 448"/>
                        <wps:cNvSpPr>
                          <a:spLocks noChangeArrowheads="1"/>
                        </wps:cNvSpPr>
                        <wps:spPr bwMode="auto">
                          <a:xfrm>
                            <a:off x="4479721" y="822121"/>
                            <a:ext cx="274144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E77FA" w:rsidRDefault="002E77FA" w:rsidP="002E77FA">
                              <w:r>
                                <w:t xml:space="preserve">2f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6" name="Rectangle 449"/>
                        <wps:cNvSpPr>
                          <a:spLocks noChangeArrowheads="1"/>
                        </wps:cNvSpPr>
                        <wps:spPr bwMode="auto">
                          <a:xfrm>
                            <a:off x="2650921" y="822121"/>
                            <a:ext cx="274144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E77FA" w:rsidRDefault="002E77FA" w:rsidP="002E77FA">
                              <w:r>
                                <w:t xml:space="preserve">f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7" name="Line 450"/>
                        <wps:cNvCnPr/>
                        <wps:spPr bwMode="auto">
                          <a:xfrm flipV="1">
                            <a:off x="1098958" y="461395"/>
                            <a:ext cx="452" cy="36576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48" name="Group 451"/>
                        <wpg:cNvGrpSpPr>
                          <a:grpSpLocks/>
                        </wpg:cNvGrpSpPr>
                        <wpg:grpSpPr bwMode="auto">
                          <a:xfrm>
                            <a:off x="3112316" y="184558"/>
                            <a:ext cx="365827" cy="1280160"/>
                            <a:chOff x="5760" y="8928"/>
                            <a:chExt cx="576" cy="2016"/>
                          </a:xfrm>
                        </wpg:grpSpPr>
                        <wps:wsp>
                          <wps:cNvPr id="249" name="Freeform 452"/>
                          <wps:cNvSpPr>
                            <a:spLocks/>
                          </wps:cNvSpPr>
                          <wps:spPr bwMode="auto">
                            <a:xfrm>
                              <a:off x="5760" y="8928"/>
                              <a:ext cx="288" cy="2016"/>
                            </a:xfrm>
                            <a:custGeom>
                              <a:avLst/>
                              <a:gdLst>
                                <a:gd name="T0" fmla="*/ 288 w 288"/>
                                <a:gd name="T1" fmla="*/ 0 h 2016"/>
                                <a:gd name="T2" fmla="*/ 0 w 288"/>
                                <a:gd name="T3" fmla="*/ 1008 h 2016"/>
                                <a:gd name="T4" fmla="*/ 288 w 288"/>
                                <a:gd name="T5" fmla="*/ 2016 h 20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88" h="2016">
                                  <a:moveTo>
                                    <a:pt x="288" y="0"/>
                                  </a:moveTo>
                                  <a:cubicBezTo>
                                    <a:pt x="144" y="336"/>
                                    <a:pt x="0" y="672"/>
                                    <a:pt x="0" y="1008"/>
                                  </a:cubicBezTo>
                                  <a:cubicBezTo>
                                    <a:pt x="0" y="1344"/>
                                    <a:pt x="144" y="1680"/>
                                    <a:pt x="288" y="2016"/>
                                  </a:cubicBezTo>
                                </a:path>
                              </a:pathLst>
                            </a:cu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0" name="Freeform 453"/>
                          <wps:cNvSpPr>
                            <a:spLocks/>
                          </wps:cNvSpPr>
                          <wps:spPr bwMode="auto">
                            <a:xfrm rot="-10800000">
                              <a:off x="6048" y="8928"/>
                              <a:ext cx="288" cy="2016"/>
                            </a:xfrm>
                            <a:custGeom>
                              <a:avLst/>
                              <a:gdLst>
                                <a:gd name="T0" fmla="*/ 288 w 288"/>
                                <a:gd name="T1" fmla="*/ 0 h 2016"/>
                                <a:gd name="T2" fmla="*/ 0 w 288"/>
                                <a:gd name="T3" fmla="*/ 1008 h 2016"/>
                                <a:gd name="T4" fmla="*/ 288 w 288"/>
                                <a:gd name="T5" fmla="*/ 2016 h 20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88" h="2016">
                                  <a:moveTo>
                                    <a:pt x="288" y="0"/>
                                  </a:moveTo>
                                  <a:cubicBezTo>
                                    <a:pt x="144" y="336"/>
                                    <a:pt x="0" y="672"/>
                                    <a:pt x="0" y="1008"/>
                                  </a:cubicBezTo>
                                  <a:cubicBezTo>
                                    <a:pt x="0" y="1344"/>
                                    <a:pt x="144" y="1680"/>
                                    <a:pt x="288" y="2016"/>
                                  </a:cubicBezTo>
                                </a:path>
                              </a:pathLst>
                            </a:cu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1" name="Line 454"/>
                          <wps:cNvCnPr/>
                          <wps:spPr bwMode="auto">
                            <a:xfrm>
                              <a:off x="6048" y="8928"/>
                              <a:ext cx="0" cy="20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52" name="Text Box 455"/>
                        <wps:cNvSpPr txBox="1">
                          <a:spLocks noChangeArrowheads="1"/>
                        </wps:cNvSpPr>
                        <wps:spPr bwMode="auto">
                          <a:xfrm>
                            <a:off x="3749879" y="729842"/>
                            <a:ext cx="274144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E77FA" w:rsidRDefault="002E77FA" w:rsidP="002E77FA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3" name="Text Box 456"/>
                        <wps:cNvSpPr txBox="1">
                          <a:spLocks noChangeArrowheads="1"/>
                        </wps:cNvSpPr>
                        <wps:spPr bwMode="auto">
                          <a:xfrm>
                            <a:off x="4437776" y="729842"/>
                            <a:ext cx="274144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E77FA" w:rsidRDefault="002E77FA" w:rsidP="002E77FA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4" name="Rectangle 457"/>
                        <wps:cNvSpPr>
                          <a:spLocks noChangeArrowheads="1"/>
                        </wps:cNvSpPr>
                        <wps:spPr bwMode="auto">
                          <a:xfrm>
                            <a:off x="3842158" y="822121"/>
                            <a:ext cx="274144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E77FA" w:rsidRDefault="002E77FA" w:rsidP="002E77FA">
                              <w:r>
                                <w:t xml:space="preserve">f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55" name="Rectangle 458"/>
                        <wps:cNvSpPr>
                          <a:spLocks noChangeArrowheads="1"/>
                        </wps:cNvSpPr>
                        <wps:spPr bwMode="auto">
                          <a:xfrm>
                            <a:off x="1166070" y="822121"/>
                            <a:ext cx="195108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E77FA" w:rsidRDefault="002E77FA" w:rsidP="002E77FA">
                              <w:r>
                                <w:t xml:space="preserve">2f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7" name="Straight Connector 157"/>
                        <wps:cNvCnPr/>
                        <wps:spPr>
                          <a:xfrm>
                            <a:off x="1098958" y="461395"/>
                            <a:ext cx="219456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8" name="Straight Arrow Connector 158"/>
                        <wps:cNvCnPr/>
                        <wps:spPr>
                          <a:xfrm>
                            <a:off x="3288484" y="461395"/>
                            <a:ext cx="1691989" cy="100584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9" name="Straight Connector 159"/>
                        <wps:cNvCnPr/>
                        <wps:spPr>
                          <a:xfrm>
                            <a:off x="1090569" y="461395"/>
                            <a:ext cx="2198748" cy="49908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0" name="Straight Arrow Connector 160"/>
                        <wps:cNvCnPr/>
                        <wps:spPr>
                          <a:xfrm>
                            <a:off x="3288484" y="956345"/>
                            <a:ext cx="1418716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1" name="Straight Arrow Connector 161"/>
                        <wps:cNvCnPr/>
                        <wps:spPr>
                          <a:xfrm>
                            <a:off x="4144161" y="830510"/>
                            <a:ext cx="0" cy="126341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82" o:spid="_x0000_s1026" style="position:absolute;margin-left:3.95pt;margin-top:5.15pt;width:392.15pt;height:115.55pt;z-index:251673088" coordsize="49804,146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">
                <v:rect id="Rectangle 444" o:spid="_x0000_s1027" style="position:absolute;width:23774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c0O8MA&#10;AADcAAAADwAAAGRycy9kb3ducmV2LnhtbESPzYoCMRCE7wu+Q2jB25pRRGTWKKIoXhbx57K3ZtJO&#10;Bqc7wyTq7NtvFgSPRVV9Rc2XHdfqQW2ovBgYDTNQJIW3lZQGLuft5wxUiCgWay9k4JcCLBe9jznm&#10;1j/lSI9TLFWCSMjRgIuxybUOhSPGMPQNSfKuvmWMSbalti0+E5xrPc6yqWasJC04bGjtqLid7mxg&#10;3/HKut1h8v1TX8ImHHl6v7Exg363+gIVqYvv8Ku9twbGkxH8n0lHQC/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ec0O8MAAADcAAAADwAAAAAAAAAAAAAAAACYAgAAZHJzL2Rv&#10;d25yZXYueG1sUEsFBgAAAAAEAAQA9QAAAIgDAAAAAA==&#10;" filled="f" stroked="f" strokeweight=".5pt">
                  <v:textbox inset="1pt,1pt,1pt,1pt">
                    <w:txbxContent>
                      <w:p w:rsidR="002E77FA" w:rsidRDefault="002E77FA" w:rsidP="002E77FA">
                        <w:r>
                          <w:t>a.</w:t>
                        </w:r>
                        <w:r>
                          <w:tab/>
                          <w:t>(real, inverted, smaller)</w:t>
                        </w:r>
                      </w:p>
                    </w:txbxContent>
                  </v:textbox>
                </v:rect>
                <v:line id="Line 445" o:spid="_x0000_s1028" style="position:absolute;visibility:visible;mso-wrap-style:square" from="9144,8221" to="46620,82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WmA8UAAADcAAAADwAAAGRycy9kb3ducmV2LnhtbESPQWsCMRSE70L/Q3hCb5p1K0VWo0hp&#10;QXoorHpob4/Nc7O4eVmTuG7/fSMIPQ4z8w2z2gy2FT350DhWMJtmIIgrpxuuFRwPH5MFiBCRNbaO&#10;ScEvBdisn0YrLLS7cUn9PtYiQTgUqMDE2BVShsqQxTB1HXHyTs5bjEn6WmqPtwS3rcyz7FVabDgt&#10;GOzozVB13l+tAv8Tw3d5efns5/X75evszYFOpVLP42G7BBFpiP/hR3unFeTzHO5n0hGQ6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MWmA8UAAADcAAAADwAAAAAAAAAA&#10;AAAAAAChAgAAZHJzL2Rvd25yZXYueG1sUEsFBgAAAAAEAAQA+QAAAJMDAAAAAA==&#10;" strokeweight=".25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46" o:spid="_x0000_s1029" type="#_x0000_t202" style="position:absolute;left:18707;top:7298;width:2741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MXJMYA&#10;AADcAAAADwAAAGRycy9kb3ducmV2LnhtbESPQWvCQBSE70L/w/IK3nRTLVLTrCKlBaFQGuPB4zP7&#10;kixm36bZVeO/dwuFHoeZ+YbJ1oNtxYV6bxwreJomIIhLpw3XCvbFx+QFhA/IGlvHpOBGHtarh1GG&#10;qXZXzumyC7WIEPYpKmhC6FIpfdmQRT91HXH0KtdbDFH2tdQ9XiPctnKWJAtp0XBcaLCjt4bK0+5s&#10;FWwOnL+bn6/jd17lpiiWCX8uTkqNH4fNK4hAQ/gP/7W3WsHseQ6/Z+IRkK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EMXJMYAAADcAAAADwAAAAAAAAAAAAAAAACYAgAAZHJz&#10;L2Rvd25yZXYueG1sUEsFBgAAAAAEAAQA9QAAAIsDAAAAAA==&#10;" filled="f" stroked="f">
                  <v:textbox inset="0,0,0,0">
                    <w:txbxContent>
                      <w:p w:rsidR="002E77FA" w:rsidRDefault="002E77FA" w:rsidP="002E77FA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sym w:font="Symbol" w:char="F0B7"/>
                        </w:r>
                      </w:p>
                    </w:txbxContent>
                  </v:textbox>
                </v:shape>
                <v:shape id="Text Box 447" o:spid="_x0000_s1030" type="#_x0000_t202" style="position:absolute;left:25586;top:7298;width:2741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6qPUMUA&#10;AADcAAAADwAAAGRycy9kb3ducmV2LnhtbESPQWvCQBSE70L/w/IKvZlNRcSmbkRKCwVBjOmhx9fs&#10;M1mSfZtmtxr/vSsIPQ4z8w2zWo+2EycavHGs4DlJQRBXThuuFXyVH9MlCB+QNXaOScGFPKzzh8kK&#10;M+3OXNDpEGoRIewzVNCE0GdS+qohiz5xPXH0jm6wGKIcaqkHPEe47eQsTRfSouG40GBPbw1V7eHP&#10;Kth8c/Fufnc/++JYmLJ8SXm7aJV6ehw3ryACjeE/fG9/agWz+RxuZ+IRk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qo9QxQAAANwAAAAPAAAAAAAAAAAAAAAAAJgCAABkcnMv&#10;ZG93bnJldi54bWxQSwUGAAAAAAQABAD1AAAAigMAAAAA&#10;" filled="f" stroked="f">
                  <v:textbox inset="0,0,0,0">
                    <w:txbxContent>
                      <w:p w:rsidR="002E77FA" w:rsidRDefault="002E77FA" w:rsidP="002E77FA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sym w:font="Symbol" w:char="F0B7"/>
                        </w:r>
                      </w:p>
                    </w:txbxContent>
                  </v:textbox>
                </v:shape>
                <v:rect id="Rectangle 448" o:spid="_x0000_s1031" style="position:absolute;left:44797;top:8221;width:2741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wyOMQA&#10;AADcAAAADwAAAGRycy9kb3ducmV2LnhtbESPzWoCQRCE70LeYWghN51VVGTjKJKQ4EXEn4u3Zqez&#10;s7jds+yMur69Ewh4LKrqK2qx6rhWN2pD5cXAaJiBIim8raQ0cDp+D+agQkSxWHshAw8KsFq+9RaY&#10;W3+XPd0OsVQJIiFHAy7GJtc6FI4Yw9A3JMn79S1jTLIttW3xnuBc63GWzTRjJWnBYUOfjorL4coG&#10;Nh2vrfvZTbbn+hS+wp5n1wsb897v1h+gInXxFf5vb6yB8WQKf2fSEdDL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LcMjjEAAAA3AAAAA8AAAAAAAAAAAAAAAAAmAIAAGRycy9k&#10;b3ducmV2LnhtbFBLBQYAAAAABAAEAPUAAACJAwAAAAA=&#10;" filled="f" stroked="f" strokeweight=".5pt">
                  <v:textbox inset="1pt,1pt,1pt,1pt">
                    <w:txbxContent>
                      <w:p w:rsidR="002E77FA" w:rsidRDefault="002E77FA" w:rsidP="002E77FA">
                        <w:r>
                          <w:t xml:space="preserve">2f </w:t>
                        </w:r>
                      </w:p>
                    </w:txbxContent>
                  </v:textbox>
                </v:rect>
                <v:rect id="Rectangle 449" o:spid="_x0000_s1032" style="position:absolute;left:26509;top:8221;width:2741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6sT8MA&#10;AADcAAAADwAAAGRycy9kb3ducmV2LnhtbESPQWvCQBSE7wX/w/KE3upGkVCiq4hi8VKKmou3R/aZ&#10;Dea9DdlV03/fLRR6HGbmG2a5HrhVD+pD48XAdJKBIqm8baQ2UJ73b++gQkSx2HohA98UYL0avSyx&#10;sP4pR3qcYq0SREKBBlyMXaF1qBwxhonvSJJ39T1jTLKvte3xmeDc6lmW5ZqxkbTgsKOto+p2urOB&#10;w8Ab6z6+5p+Xtgy7cOT8fmNjXsfDZgEq0hD/w3/tgzUwm+fweyYdAb3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g6sT8MAAADcAAAADwAAAAAAAAAAAAAAAACYAgAAZHJzL2Rv&#10;d25yZXYueG1sUEsFBgAAAAAEAAQA9QAAAIgDAAAAAA==&#10;" filled="f" stroked="f" strokeweight=".5pt">
                  <v:textbox inset="1pt,1pt,1pt,1pt">
                    <w:txbxContent>
                      <w:p w:rsidR="002E77FA" w:rsidRDefault="002E77FA" w:rsidP="002E77FA">
                        <w:r>
                          <w:t xml:space="preserve">f </w:t>
                        </w:r>
                      </w:p>
                    </w:txbxContent>
                  </v:textbox>
                </v:rect>
                <v:line id="Line 450" o:spid="_x0000_s1033" style="position:absolute;flip:y;visibility:visible;mso-wrap-style:square" from="10989,4613" to="10994,8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eLOMMAAADcAAAADwAAAGRycy9kb3ducmV2LnhtbESPT4vCMBTE78J+h/AW9iJrWvEf1Sgi&#10;rJS9iLrg9dE8m2LzUpqo9dubBcHjMDO/YRarztbiRq2vHCtIBwkI4sLpiksFf8ef7xkIH5A11o5J&#10;wYM8rJYfvQVm2t15T7dDKEWEsM9QgQmhyaT0hSGLfuAa4uidXWsxRNmWUrd4j3Bby2GSTKTFiuOC&#10;wYY2horL4WoVTNLdOM+Pxm83dAnV78lM+6lR6uuzW89BBOrCO/xq51rBcDSF/zPxCMjl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IHizjDAAAA3AAAAA8AAAAAAAAAAAAA&#10;AAAAoQIAAGRycy9kb3ducmV2LnhtbFBLBQYAAAAABAAEAPkAAACRAwAAAAA=&#10;" strokeweight="2.25pt">
                  <v:stroke endarrow="block"/>
                </v:line>
                <v:group id="Group 451" o:spid="_x0000_s1034" style="position:absolute;left:31123;top:1845;width:3658;height:12802" coordorigin="5760,8928" coordsize="576,20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P1O5sIAAADcAAAADwAAAGRycy9kb3ducmV2LnhtbERPy4rCMBTdC/MP4Q64&#10;07S+GDpGERmHWYhgHRB3l+baFpub0sS2/r1ZCC4P571c96YSLTWutKwgHkcgiDOrS84V/J92oy8Q&#10;ziNrrCyTggc5WK8+BktMtO34SG3qcxFC2CWooPC+TqR0WUEG3djWxIG72sagD7DJpW6wC+GmkpMo&#10;WkiDJYeGAmvaFpTd0rtR8Ntht5nGP+3+dt0+Lqf54byPSanhZ7/5BuGp92/xy/2nFUxm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j9TubCAAAA3AAAAA8A&#10;AAAAAAAAAAAAAAAAqgIAAGRycy9kb3ducmV2LnhtbFBLBQYAAAAABAAEAPoAAACZAwAAAAA=&#10;">
                  <v:shape id="Freeform 452" o:spid="_x0000_s1035" style="position:absolute;left:5760;top:8928;width:288;height:2016;visibility:visible;mso-wrap-style:square;v-text-anchor:top" coordsize="288,20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uUE8UA&#10;AADcAAAADwAAAGRycy9kb3ducmV2LnhtbESPT2vCQBTE7wW/w/IEb3WjSGlSVxFR8FQw/qO3R/Y1&#10;Cc2+jbubmH77bqHQ4zAzv2GW68E0oifna8sKZtMEBHFhdc2lgvNp//wKwgdkjY1lUvBNHtar0dMS&#10;M20ffKQ+D6WIEPYZKqhCaDMpfVGRQT+1LXH0Pq0zGKJ0pdQOHxFuGjlPkhdpsOa4UGFL24qKr7wz&#10;CjA/uTr96NLt5Xjtymt/393eUanJeNi8gQg0hP/wX/ugFcwXKfyeiUdAr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a5QTxQAAANwAAAAPAAAAAAAAAAAAAAAAAJgCAABkcnMv&#10;ZG93bnJldi54bWxQSwUGAAAAAAQABAD1AAAAigMAAAAA&#10;" path="m288,c144,336,,672,,1008v,336,144,672,288,1008e" filled="f" strokeweight="1.5pt">
                    <v:path arrowok="t" o:connecttype="custom" o:connectlocs="288,0;0,1008;288,2016" o:connectangles="0,0,0"/>
                  </v:shape>
                  <v:shape id="Freeform 453" o:spid="_x0000_s1036" style="position:absolute;left:6048;top:8928;width:288;height:2016;rotation:180;visibility:visible;mso-wrap-style:square;v-text-anchor:top" coordsize="288,20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znAcEA&#10;AADcAAAADwAAAGRycy9kb3ducmV2LnhtbERPy4rCMBTdC/5DuIIb0VTBB9UoMowoAy6sLlxemmtb&#10;bW5KE2v9+8lCcHk479WmNaVoqHaFZQXjUQSCOLW64EzB5bwbLkA4j6yxtEwK3uRgs+52Vhhr++IT&#10;NYnPRAhhF6OC3PsqltKlORl0I1sRB+5ma4M+wDqTusZXCDelnETRTBosODTkWNFPTukjeRoFv1M9&#10;8PfZcWwH8+u+eTf35G93Vqrfa7dLEJ5a/xV/3AetYDIN88OZcATk+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U85wHBAAAA3AAAAA8AAAAAAAAAAAAAAAAAmAIAAGRycy9kb3du&#10;cmV2LnhtbFBLBQYAAAAABAAEAPUAAACGAwAAAAA=&#10;" path="m288,c144,336,,672,,1008v,336,144,672,288,1008e" filled="f" strokeweight="1.5pt">
                    <v:path arrowok="t" o:connecttype="custom" o:connectlocs="288,0;0,1008;288,2016" o:connectangles="0,0,0"/>
                  </v:shape>
                  <v:line id="Line 454" o:spid="_x0000_s1037" style="position:absolute;visibility:visible;mso-wrap-style:square" from="6048,8928" to="6048,10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a1CcUAAADcAAAADwAAAGRycy9kb3ducmV2LnhtbESPT2sCMRTE74V+h/AK3jSrYP+sRmkL&#10;glV7cKvg8bF5Jks3L8sm6vrtTUHocZiZ3zDTeedqcaY2VJ4VDAcZCOLS64qNgt3Pov8KIkRkjbVn&#10;UnClAPPZ48MUc+0vvKVzEY1IEA45KrAxNrmUobTkMAx8Q5y8o28dxiRbI3WLlwR3tRxl2bN0WHFa&#10;sNjQp6Xytzg5BeuXZb03fCg2X8fw4d9WW/ltrFK9p+59AiJSF//D9/ZSKxiNh/B3Jh0BOb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oa1CcUAAADcAAAADwAAAAAAAAAA&#10;AAAAAAChAgAAZHJzL2Rvd25yZXYueG1sUEsFBgAAAAAEAAQA+QAAAJMDAAAAAA==&#10;">
                    <v:stroke dashstyle="1 1"/>
                  </v:line>
                </v:group>
                <v:shape id="Text Box 455" o:spid="_x0000_s1038" type="#_x0000_t202" style="position:absolute;left:37498;top:7298;width:2742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YkYsUA&#10;AADcAAAADwAAAGRycy9kb3ducmV2LnhtbESPQWvCQBSE7wX/w/KE3urGQKVGVxFpQSgUYzx4fGaf&#10;yWL2bcyumv77rlDwOMzMN8x82dtG3KjzxrGC8SgBQVw6bbhSsC++3j5A+ICssXFMCn7Jw3IxeJlj&#10;pt2dc7rtQiUihH2GCuoQ2kxKX9Zk0Y9cSxy9k+sshii7SuoO7xFuG5kmyURaNBwXamxpXVN53l2t&#10;gtWB809z+Tlu81NuimKa8PfkrNTrsF/NQATqwzP8395oBel7C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1iRixQAAANwAAAAPAAAAAAAAAAAAAAAAAJgCAABkcnMv&#10;ZG93bnJldi54bWxQSwUGAAAAAAQABAD1AAAAigMAAAAA&#10;" filled="f" stroked="f">
                  <v:textbox inset="0,0,0,0">
                    <w:txbxContent>
                      <w:p w:rsidR="002E77FA" w:rsidRDefault="002E77FA" w:rsidP="002E77FA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sym w:font="Symbol" w:char="F0B7"/>
                        </w:r>
                      </w:p>
                    </w:txbxContent>
                  </v:textbox>
                </v:shape>
                <v:shape id="Text Box 456" o:spid="_x0000_s1039" type="#_x0000_t202" style="position:absolute;left:44377;top:7298;width:2742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qB+cYA&#10;AADcAAAADwAAAGRycy9kb3ducmV2LnhtbESPQWvCQBSE70L/w/IK3nRTpVLTrCKlBaFQGuPB4zP7&#10;kixm36bZVeO/dwuFHoeZ+YbJ1oNtxYV6bxwreJomIIhLpw3XCvbFx+QFhA/IGlvHpOBGHtarh1GG&#10;qXZXzumyC7WIEPYpKmhC6FIpfdmQRT91HXH0KtdbDFH2tdQ9XiPctnKWJAtp0XBcaLCjt4bK0+5s&#10;FWwOnL+bn6/jd17lpiiWCX8uTkqNH4fNK4hAQ/gP/7W3WsHseQ6/Z+IRkK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ZqB+cYAAADcAAAADwAAAAAAAAAAAAAAAACYAgAAZHJz&#10;L2Rvd25yZXYueG1sUEsFBgAAAAAEAAQA9QAAAIsDAAAAAA==&#10;" filled="f" stroked="f">
                  <v:textbox inset="0,0,0,0">
                    <w:txbxContent>
                      <w:p w:rsidR="002E77FA" w:rsidRDefault="002E77FA" w:rsidP="002E77FA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sym w:font="Symbol" w:char="F0B7"/>
                        </w:r>
                      </w:p>
                    </w:txbxContent>
                  </v:textbox>
                </v:shape>
                <v:rect id="Rectangle 457" o:spid="_x0000_s1040" style="position:absolute;left:38421;top:8221;width:2742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kBfsQA&#10;AADcAAAADwAAAGRycy9kb3ducmV2LnhtbESPzWoCQRCE70LeYWghN51VVGTjKJKQ4EXEn4u3Zqez&#10;s7jds+yMur69Ewh4LKrqK2qx6rhWN2pD5cXAaJiBIim8raQ0cDp+D+agQkSxWHshAw8KsFq+9RaY&#10;W3+XPd0OsVQJIiFHAy7GJtc6FI4Yw9A3JMn79S1jTLIttW3xnuBc63GWzTRjJWnBYUOfjorL4coG&#10;Nh2vrfvZTbbn+hS+wp5n1wsb897v1h+gInXxFf5vb6yB8XQCf2fSEdDL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hJAX7EAAAA3AAAAA8AAAAAAAAAAAAAAAAAmAIAAGRycy9k&#10;b3ducmV2LnhtbFBLBQYAAAAABAAEAPUAAACJAwAAAAA=&#10;" filled="f" stroked="f" strokeweight=".5pt">
                  <v:textbox inset="1pt,1pt,1pt,1pt">
                    <w:txbxContent>
                      <w:p w:rsidR="002E77FA" w:rsidRDefault="002E77FA" w:rsidP="002E77FA">
                        <w:r>
                          <w:t xml:space="preserve">f </w:t>
                        </w:r>
                      </w:p>
                    </w:txbxContent>
                  </v:textbox>
                </v:rect>
                <v:rect id="Rectangle 458" o:spid="_x0000_s1041" style="position:absolute;left:11660;top:8221;width:1951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Wk5cMA&#10;AADcAAAADwAAAGRycy9kb3ducmV2LnhtbESPQWvCQBSE74X+h+UVvNVNpYqkriIVixcpRi/eHtnX&#10;bDDvbciuGv+9Kwg9DjPzDTNb9NyoC3Wh9mLgY5iBIim9raUycNiv36egQkSx2HghAzcKsJi/vsww&#10;t/4qO7oUsVIJIiFHAy7GNtc6lI4Yw9C3JMn78x1jTLKrtO3wmuDc6FGWTTRjLWnBYUvfjspTcWYD&#10;m56X1v38fm6PzSGswo4n5xMbM3jrl1+gIvXxP/xsb6yB0XgMjzPpCOj5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wWk5cMAAADcAAAADwAAAAAAAAAAAAAAAACYAgAAZHJzL2Rv&#10;d25yZXYueG1sUEsFBgAAAAAEAAQA9QAAAIgDAAAAAA==&#10;" filled="f" stroked="f" strokeweight=".5pt">
                  <v:textbox inset="1pt,1pt,1pt,1pt">
                    <w:txbxContent>
                      <w:p w:rsidR="002E77FA" w:rsidRDefault="002E77FA" w:rsidP="002E77FA">
                        <w:r>
                          <w:t xml:space="preserve">2f </w:t>
                        </w:r>
                      </w:p>
                    </w:txbxContent>
                  </v:textbox>
                </v:rect>
                <v:line id="Straight Connector 157" o:spid="_x0000_s1042" style="position:absolute;visibility:visible;mso-wrap-style:square" from="10989,4613" to="32935,46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6wbG8MAAADcAAAADwAAAGRycy9kb3ducmV2LnhtbERPzWoCMRC+C32HMAVvNVtFq1ujiCBI&#10;24u2DzDdjLuLm8majLr26ZtCwdt8fL8zX3auURcKsfZs4HmQgSIuvK25NPD1uXmagoqCbLHxTAZu&#10;FGG5eOjNMbf+yju67KVUKYRjjgYqkTbXOhYVOYwD3xIn7uCDQ0kwlNoGvKZw1+hhlk20w5pTQ4Ut&#10;rSsqjvuzM3B6/9jG23czlMn45+0YVtOZjKIx/cdu9QpKqJO7+N+9tWn++AX+nkkX6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esGxvDAAAA3AAAAA8AAAAAAAAAAAAA&#10;AAAAoQIAAGRycy9kb3ducmV2LnhtbFBLBQYAAAAABAAEAPkAAACRAwAAAAA=&#10;" strokecolor="#4579b8 [3044]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58" o:spid="_x0000_s1043" type="#_x0000_t32" style="position:absolute;left:32884;top:4613;width:16920;height:1005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8cAcQAAADcAAAADwAAAGRycy9kb3ducmV2LnhtbESPT2vCQBDF7wW/wzIFb3VTJSWkriJC&#10;aK/+A72N2TEJzc6G7Ebjt+8cCr3N8N6895vlenStulMfGs8G3mcJKOLS24YrA8dD8ZaBChHZYuuZ&#10;DDwpwHo1eVlibv2Dd3Tfx0pJCIccDdQxdrnWoazJYZj5jli0m+8dRln7StseHxLuWj1Pkg/tsGFp&#10;qLGjbU3lz35wBha36/iVxY3OirPfDkOapqfiYsz0ddx8goo0xn/z3/W3FfxUaOUZmUCv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6PxwBxAAAANwAAAAPAAAAAAAAAAAA&#10;AAAAAKECAABkcnMvZG93bnJldi54bWxQSwUGAAAAAAQABAD5AAAAkgMAAAAA&#10;" strokecolor="#4579b8 [3044]">
                  <v:stroke endarrow="open"/>
                </v:shape>
                <v:line id="Straight Connector 159" o:spid="_x0000_s1044" style="position:absolute;visibility:visible;mso-wrap-style:square" from="10905,4613" to="32893,9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8q8sIAAADcAAAADwAAAGRycy9kb3ducmV2LnhtbERPzWoCMRC+C32HMAVvmlVRdDWKFApi&#10;e6ntA4ybcXdxM9kmU119+qZQ8DYf3++sNp1r1IVCrD0bGA0zUMSFtzWXBr4+XwdzUFGQLTaeycCN&#10;ImzWT70V5tZf+YMuBylVCuGYo4FKpM21jkVFDuPQt8SJO/ngUBIMpbYBryncNXqcZTPtsObUUGFL&#10;LxUV58OPM/D99r6Lt2Mzltn0vj+H7Xwhk2hM/7nbLkEJdfIQ/7t3Ns2fLuDvmXSBXv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X8q8sIAAADcAAAADwAAAAAAAAAAAAAA&#10;AAChAgAAZHJzL2Rvd25yZXYueG1sUEsFBgAAAAAEAAQA+QAAAJADAAAAAA==&#10;" strokecolor="#4579b8 [3044]"/>
                <v:shape id="Straight Arrow Connector 160" o:spid="_x0000_s1045" type="#_x0000_t32" style="position:absolute;left:32884;top:9563;width:1418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XausQAAADcAAAADwAAAGRycy9kb3ducmV2LnhtbESPT2vCQBDF74V+h2UKvdWNlUhIXUWE&#10;UK/1D+htmh2TYHY2ZDeafvvOQfA2w3vz3m8Wq9G16kZ9aDwbmE4SUMSltw1XBg774iMDFSKyxdYz&#10;GfijAKvl68sCc+vv/EO3XayUhHDI0UAdY5drHcqaHIaJ74hFu/jeYZS1r7Tt8S7hrtWfSTLXDhuW&#10;hho72tRUXneDMzC7/I7fWVzrrDj5zTCkaXoszsa8v43rL1CRxvg0P663VvDngi/PyAR6+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Jdq6xAAAANwAAAAPAAAAAAAAAAAA&#10;AAAAAKECAABkcnMvZG93bnJldi54bWxQSwUGAAAAAAQABAD5AAAAkgMAAAAA&#10;" strokecolor="#4579b8 [3044]">
                  <v:stroke endarrow="open"/>
                </v:shape>
                <v:shape id="Straight Arrow Connector 161" o:spid="_x0000_s1046" type="#_x0000_t32" style="position:absolute;left:41441;top:8305;width:0;height:126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7B2ecAAAADcAAAADwAAAGRycy9kb3ducmV2LnhtbERPTYvCMBC9C/6HMMLeNFVYla5RFsHF&#10;BS9W6XlIxrbYTEqStd1/v1kQvM3jfc5mN9hWPMiHxrGC+SwDQaydabhScL0cpmsQISIbbB2Tgl8K&#10;sNuORxvMjev5TI8iViKFcMhRQR1jl0sZdE0Ww8x1xIm7OW8xJugraTz2Kdy2cpFlS2mx4dRQY0f7&#10;mvS9+LEKfKnPlT583+5yFY+n/v2rLLBU6m0yfH6AiDTEl/jpPpo0fzmH/2fSBXL7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+wdnnAAAAA3AAAAA8AAAAAAAAAAAAAAAAA&#10;oQIAAGRycy9kb3ducmV2LnhtbFBLBQYAAAAABAAEAPkAAACOAwAAAAA=&#10;" strokecolor="black [3213]" strokeweight="1.5pt">
                  <v:stroke endarrow="block"/>
                </v:shape>
              </v:group>
            </w:pict>
          </mc:Fallback>
        </mc:AlternateContent>
      </w:r>
    </w:p>
    <w:p w:rsidR="002E77FA" w:rsidRDefault="002E77FA" w:rsidP="002E77FA"/>
    <w:p w:rsidR="002E77FA" w:rsidRDefault="002E77FA" w:rsidP="002E77FA"/>
    <w:p w:rsidR="002E77FA" w:rsidRDefault="002E77FA" w:rsidP="002E77FA"/>
    <w:p w:rsidR="002E77FA" w:rsidRDefault="002E77FA" w:rsidP="002E77FA"/>
    <w:p w:rsidR="002E77FA" w:rsidRDefault="002E77FA" w:rsidP="002E77FA"/>
    <w:p w:rsidR="002E77FA" w:rsidRDefault="002E77FA" w:rsidP="002E77FA"/>
    <w:p w:rsidR="002E77FA" w:rsidRDefault="002E77FA" w:rsidP="002E77FA"/>
    <w:p w:rsidR="002E77FA" w:rsidRDefault="009F761A" w:rsidP="002E77FA">
      <w:pPr>
        <w:widowControl w:val="0"/>
        <w:ind w:left="576" w:hanging="576"/>
      </w:pPr>
      <w:r>
        <w:rPr>
          <w:noProof/>
          <w:lang w:eastAsia="en-CA"/>
        </w:rPr>
        <mc:AlternateContent>
          <mc:Choice Requires="wpg">
            <w:drawing>
              <wp:anchor distT="0" distB="0" distL="114300" distR="114300" simplePos="0" relativeHeight="251679232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65018</wp:posOffset>
                </wp:positionV>
                <wp:extent cx="5002706" cy="1464718"/>
                <wp:effectExtent l="0" t="0" r="64770" b="21590"/>
                <wp:wrapNone/>
                <wp:docPr id="283" name="Group 28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02706" cy="1464718"/>
                          <a:chOff x="0" y="0"/>
                          <a:chExt cx="5002706" cy="1464718"/>
                        </a:xfrm>
                      </wpg:grpSpPr>
                      <wps:wsp>
                        <wps:cNvPr id="225" name="Rectangle 428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37744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E77FA" w:rsidRDefault="002E77FA" w:rsidP="002E77FA">
                              <w:r>
                                <w:t>b.</w:t>
                              </w:r>
                              <w:r>
                                <w:tab/>
                                <w:t>(real, inverted, same size)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6" name="Line 429"/>
                        <wps:cNvCnPr/>
                        <wps:spPr bwMode="auto">
                          <a:xfrm>
                            <a:off x="914400" y="822122"/>
                            <a:ext cx="3747770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" name="Text Box 430"/>
                        <wps:cNvSpPr txBox="1">
                          <a:spLocks noChangeArrowheads="1"/>
                        </wps:cNvSpPr>
                        <wps:spPr bwMode="auto">
                          <a:xfrm>
                            <a:off x="1870745" y="729843"/>
                            <a:ext cx="27432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E77FA" w:rsidRDefault="002E77FA" w:rsidP="002E77FA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28" name="Text Box 431"/>
                        <wps:cNvSpPr txBox="1">
                          <a:spLocks noChangeArrowheads="1"/>
                        </wps:cNvSpPr>
                        <wps:spPr bwMode="auto">
                          <a:xfrm>
                            <a:off x="2516697" y="729843"/>
                            <a:ext cx="27432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E77FA" w:rsidRDefault="002E77FA" w:rsidP="002E77FA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29" name="Rectangle 432"/>
                        <wps:cNvSpPr>
                          <a:spLocks noChangeArrowheads="1"/>
                        </wps:cNvSpPr>
                        <wps:spPr bwMode="auto">
                          <a:xfrm>
                            <a:off x="4479721" y="822122"/>
                            <a:ext cx="27432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E77FA" w:rsidRDefault="002E77FA" w:rsidP="002E77FA">
                              <w:r>
                                <w:t xml:space="preserve">2f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0" name="Rectangle 433"/>
                        <wps:cNvSpPr>
                          <a:spLocks noChangeArrowheads="1"/>
                        </wps:cNvSpPr>
                        <wps:spPr bwMode="auto">
                          <a:xfrm>
                            <a:off x="2650921" y="822122"/>
                            <a:ext cx="27432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E77FA" w:rsidRDefault="002E77FA" w:rsidP="002E77FA">
                              <w:r>
                                <w:t xml:space="preserve">f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1" name="Line 434"/>
                        <wps:cNvCnPr/>
                        <wps:spPr bwMode="auto">
                          <a:xfrm flipV="1">
                            <a:off x="2013358" y="461395"/>
                            <a:ext cx="635" cy="36576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32" name="Group 435"/>
                        <wpg:cNvGrpSpPr>
                          <a:grpSpLocks/>
                        </wpg:cNvGrpSpPr>
                        <wpg:grpSpPr bwMode="auto">
                          <a:xfrm>
                            <a:off x="3112316" y="184558"/>
                            <a:ext cx="365760" cy="1280160"/>
                            <a:chOff x="5760" y="8928"/>
                            <a:chExt cx="576" cy="2016"/>
                          </a:xfrm>
                        </wpg:grpSpPr>
                        <wps:wsp>
                          <wps:cNvPr id="233" name="Freeform 436"/>
                          <wps:cNvSpPr>
                            <a:spLocks/>
                          </wps:cNvSpPr>
                          <wps:spPr bwMode="auto">
                            <a:xfrm>
                              <a:off x="5760" y="8928"/>
                              <a:ext cx="288" cy="2016"/>
                            </a:xfrm>
                            <a:custGeom>
                              <a:avLst/>
                              <a:gdLst>
                                <a:gd name="T0" fmla="*/ 288 w 288"/>
                                <a:gd name="T1" fmla="*/ 0 h 2016"/>
                                <a:gd name="T2" fmla="*/ 0 w 288"/>
                                <a:gd name="T3" fmla="*/ 1008 h 2016"/>
                                <a:gd name="T4" fmla="*/ 288 w 288"/>
                                <a:gd name="T5" fmla="*/ 2016 h 20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88" h="2016">
                                  <a:moveTo>
                                    <a:pt x="288" y="0"/>
                                  </a:moveTo>
                                  <a:cubicBezTo>
                                    <a:pt x="144" y="336"/>
                                    <a:pt x="0" y="672"/>
                                    <a:pt x="0" y="1008"/>
                                  </a:cubicBezTo>
                                  <a:cubicBezTo>
                                    <a:pt x="0" y="1344"/>
                                    <a:pt x="144" y="1680"/>
                                    <a:pt x="288" y="2016"/>
                                  </a:cubicBezTo>
                                </a:path>
                              </a:pathLst>
                            </a:cu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" name="Freeform 437"/>
                          <wps:cNvSpPr>
                            <a:spLocks/>
                          </wps:cNvSpPr>
                          <wps:spPr bwMode="auto">
                            <a:xfrm rot="-10800000">
                              <a:off x="6048" y="8928"/>
                              <a:ext cx="288" cy="2016"/>
                            </a:xfrm>
                            <a:custGeom>
                              <a:avLst/>
                              <a:gdLst>
                                <a:gd name="T0" fmla="*/ 288 w 288"/>
                                <a:gd name="T1" fmla="*/ 0 h 2016"/>
                                <a:gd name="T2" fmla="*/ 0 w 288"/>
                                <a:gd name="T3" fmla="*/ 1008 h 2016"/>
                                <a:gd name="T4" fmla="*/ 288 w 288"/>
                                <a:gd name="T5" fmla="*/ 2016 h 20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88" h="2016">
                                  <a:moveTo>
                                    <a:pt x="288" y="0"/>
                                  </a:moveTo>
                                  <a:cubicBezTo>
                                    <a:pt x="144" y="336"/>
                                    <a:pt x="0" y="672"/>
                                    <a:pt x="0" y="1008"/>
                                  </a:cubicBezTo>
                                  <a:cubicBezTo>
                                    <a:pt x="0" y="1344"/>
                                    <a:pt x="144" y="1680"/>
                                    <a:pt x="288" y="2016"/>
                                  </a:cubicBezTo>
                                </a:path>
                              </a:pathLst>
                            </a:cu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5" name="Line 438"/>
                          <wps:cNvCnPr/>
                          <wps:spPr bwMode="auto">
                            <a:xfrm>
                              <a:off x="6048" y="8928"/>
                              <a:ext cx="0" cy="20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36" name="Text Box 439"/>
                        <wps:cNvSpPr txBox="1">
                          <a:spLocks noChangeArrowheads="1"/>
                        </wps:cNvSpPr>
                        <wps:spPr bwMode="auto">
                          <a:xfrm>
                            <a:off x="3800213" y="729843"/>
                            <a:ext cx="27432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E77FA" w:rsidRDefault="002E77FA" w:rsidP="002E77FA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37" name="Text Box 440"/>
                        <wps:cNvSpPr txBox="1">
                          <a:spLocks noChangeArrowheads="1"/>
                        </wps:cNvSpPr>
                        <wps:spPr bwMode="auto">
                          <a:xfrm>
                            <a:off x="4437776" y="729843"/>
                            <a:ext cx="27432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E77FA" w:rsidRDefault="002E77FA" w:rsidP="002E77FA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38" name="Rectangle 441"/>
                        <wps:cNvSpPr>
                          <a:spLocks noChangeArrowheads="1"/>
                        </wps:cNvSpPr>
                        <wps:spPr bwMode="auto">
                          <a:xfrm>
                            <a:off x="3842158" y="822122"/>
                            <a:ext cx="27432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E77FA" w:rsidRDefault="002E77FA" w:rsidP="002E77FA">
                              <w:r>
                                <w:t xml:space="preserve">f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9" name="Rectangle 442"/>
                        <wps:cNvSpPr>
                          <a:spLocks noChangeArrowheads="1"/>
                        </wps:cNvSpPr>
                        <wps:spPr bwMode="auto">
                          <a:xfrm>
                            <a:off x="2013358" y="822122"/>
                            <a:ext cx="27432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E77FA" w:rsidRDefault="002E77FA" w:rsidP="002E77FA">
                              <w:r>
                                <w:t xml:space="preserve">2f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56" name="Straight Connector 256"/>
                        <wps:cNvCnPr/>
                        <wps:spPr>
                          <a:xfrm>
                            <a:off x="2013358" y="453006"/>
                            <a:ext cx="1277368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7" name="Straight Arrow Connector 257"/>
                        <wps:cNvCnPr/>
                        <wps:spPr>
                          <a:xfrm>
                            <a:off x="3288484" y="453006"/>
                            <a:ext cx="1605280" cy="907415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8" name="Straight Connector 258"/>
                        <wps:cNvCnPr/>
                        <wps:spPr>
                          <a:xfrm>
                            <a:off x="2013358" y="453006"/>
                            <a:ext cx="1283970" cy="7251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9" name="Straight Arrow Connector 259"/>
                        <wps:cNvCnPr/>
                        <wps:spPr>
                          <a:xfrm>
                            <a:off x="3296873" y="1182848"/>
                            <a:ext cx="1705833" cy="35715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0" name="Straight Arrow Connector 260"/>
                        <wps:cNvCnPr/>
                        <wps:spPr>
                          <a:xfrm>
                            <a:off x="4588778" y="822122"/>
                            <a:ext cx="0" cy="390564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83" o:spid="_x0000_s1047" style="position:absolute;left:0;text-align:left;margin-left:0;margin-top:13pt;width:393.9pt;height:115.35pt;z-index:251679232" coordsize="50027,146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">
                <v:rect id="Rectangle 428" o:spid="_x0000_s1048" style="position:absolute;width:23774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PXmMMA&#10;AADcAAAADwAAAGRycy9kb3ducmV2LnhtbESPQWvCQBSE7wX/w/IEb3XTYKVEVxFF8VKK1ou3R/Y1&#10;G8x7G7Krpv++Kwg9DjPzDTNf9tyoG3Wh9mLgbZyBIim9raUycPrevn6AChHFYuOFDPxSgOVi8DLH&#10;wvq7HOh2jJVKEAkFGnAxtoXWoXTEGMa+JUnej+8YY5JdpW2H9wTnRudZNtWMtaQFhy2tHZWX45UN&#10;7HteWbf7mnyem1PYhANPrxc2ZjTsVzNQkfr4H36299ZAnr/D40w6Anr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wPXmMMAAADcAAAADwAAAAAAAAAAAAAAAACYAgAAZHJzL2Rv&#10;d25yZXYueG1sUEsFBgAAAAAEAAQA9QAAAIgDAAAAAA==&#10;" filled="f" stroked="f" strokeweight=".5pt">
                  <v:textbox inset="1pt,1pt,1pt,1pt">
                    <w:txbxContent>
                      <w:p w:rsidR="002E77FA" w:rsidRDefault="002E77FA" w:rsidP="002E77FA">
                        <w:r>
                          <w:t>b.</w:t>
                        </w:r>
                        <w:r>
                          <w:tab/>
                          <w:t>(real, inverted, same size)</w:t>
                        </w:r>
                      </w:p>
                    </w:txbxContent>
                  </v:textbox>
                </v:rect>
                <v:line id="Line 429" o:spid="_x0000_s1049" style="position:absolute;visibility:visible;mso-wrap-style:square" from="9144,8221" to="46621,82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FFoMUAAADcAAAADwAAAGRycy9kb3ducmV2LnhtbESPQWsCMRSE7wX/Q3gFbzXbtUjZGqVI&#10;C+KhsNqD3h6b52Zx87ImcV3/fVMQPA4z8w0zXw62FT350DhW8DrJQBBXTjdcK/jdfb+8gwgRWWPr&#10;mBTcKMByMXqaY6HdlUvqt7EWCcKhQAUmxq6QMlSGLIaJ64iTd3TeYkzS11J7vCa4bWWeZTNpseG0&#10;YLCjlaHqtL1YBf4Qw748Tzf9W/11/jl5s6NjqdT4efj8ABFpiI/wvb3WCvJ8Bv9n0hGQi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iFFoMUAAADcAAAADwAAAAAAAAAA&#10;AAAAAAChAgAAZHJzL2Rvd25yZXYueG1sUEsFBgAAAAAEAAQA+QAAAJMDAAAAAA==&#10;" strokeweight=".25pt"/>
                <v:shape id="Text Box 430" o:spid="_x0000_s1050" type="#_x0000_t202" style="position:absolute;left:18707;top:7298;width:2743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f0h8UA&#10;AADcAAAADwAAAGRycy9kb3ducmV2LnhtbESPQWvCQBSE7wX/w/KE3urGHGyNriLSglCQxnjw+Mw+&#10;k8Xs25hdNf77bqHgcZiZb5j5sreNuFHnjWMF41ECgrh02nClYF98vX2A8AFZY+OYFDzIw3IxeJlj&#10;pt2dc7rtQiUihH2GCuoQ2kxKX9Zk0Y9cSxy9k+sshii7SuoO7xFuG5kmyURaNBwXamxpXVN53l2t&#10;gtWB809z2R5/8lNuimKa8PfkrNTrsF/NQATqwzP8395oBWn6Dn9n4hGQ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p/SHxQAAANwAAAAPAAAAAAAAAAAAAAAAAJgCAABkcnMv&#10;ZG93bnJldi54bWxQSwUGAAAAAAQABAD1AAAAigMAAAAA&#10;" filled="f" stroked="f">
                  <v:textbox inset="0,0,0,0">
                    <w:txbxContent>
                      <w:p w:rsidR="002E77FA" w:rsidRDefault="002E77FA" w:rsidP="002E77FA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sym w:font="Symbol" w:char="F0B7"/>
                        </w:r>
                      </w:p>
                    </w:txbxContent>
                  </v:textbox>
                </v:shape>
                <v:shape id="Text Box 431" o:spid="_x0000_s1051" type="#_x0000_t202" style="position:absolute;left:25166;top:7298;width:2744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hg9cMA&#10;AADcAAAADwAAAGRycy9kb3ducmV2LnhtbERPPWvDMBDdC/kP4grZarkeQutYMaGkEAiUOs6Q8Wpd&#10;bGHr5FpK4v77aih0fLzvopztIG40eeNYwXOSgiBunDbcKjjV708vIHxA1jg4JgU/5KHcLB4KzLW7&#10;c0W3Y2hFDGGfo4IuhDGX0jcdWfSJG4kjd3GTxRDh1Eo94T2G20FmabqSFg3Hhg5Heuuo6Y9Xq2B7&#10;5mpnvj++PqtLZer6NeXDqldq+Thv1yACzeFf/OfeawVZFtfGM/EIy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zhg9cMAAADcAAAADwAAAAAAAAAAAAAAAACYAgAAZHJzL2Rv&#10;d25yZXYueG1sUEsFBgAAAAAEAAQA9QAAAIgDAAAAAA==&#10;" filled="f" stroked="f">
                  <v:textbox inset="0,0,0,0">
                    <w:txbxContent>
                      <w:p w:rsidR="002E77FA" w:rsidRDefault="002E77FA" w:rsidP="002E77FA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sym w:font="Symbol" w:char="F0B7"/>
                        </w:r>
                      </w:p>
                    </w:txbxContent>
                  </v:textbox>
                </v:shape>
                <v:rect id="Rectangle 432" o:spid="_x0000_s1052" style="position:absolute;left:44797;top:8221;width:2743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7dncMA&#10;AADcAAAADwAAAGRycy9kb3ducmV2LnhtbESPQWvCQBSE7wX/w/IEb3XTINJGVxFF8VJE68XbI/ua&#10;Dea9DdlV03/fLQg9DjPzDTNf9tyoO3Wh9mLgbZyBIim9raUycP7avr6DChHFYuOFDPxQgOVi8DLH&#10;wvqHHOl+ipVKEAkFGnAxtoXWoXTEGMa+JUnet+8YY5JdpW2HjwTnRudZNtWMtaQFhy2tHZXX040N&#10;7HteWbc7TD4vzTlswpGntysbMxr2qxmoSH38Dz/be2sgzz/g70w6Anr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k7dncMAAADcAAAADwAAAAAAAAAAAAAAAACYAgAAZHJzL2Rv&#10;d25yZXYueG1sUEsFBgAAAAAEAAQA9QAAAIgDAAAAAA==&#10;" filled="f" stroked="f" strokeweight=".5pt">
                  <v:textbox inset="1pt,1pt,1pt,1pt">
                    <w:txbxContent>
                      <w:p w:rsidR="002E77FA" w:rsidRDefault="002E77FA" w:rsidP="002E77FA">
                        <w:r>
                          <w:t xml:space="preserve">2f </w:t>
                        </w:r>
                      </w:p>
                    </w:txbxContent>
                  </v:textbox>
                </v:rect>
                <v:rect id="Rectangle 433" o:spid="_x0000_s1053" style="position:absolute;left:26509;top:8221;width:2743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3i3cAA&#10;AADcAAAADwAAAGRycy9kb3ducmV2LnhtbERPS4vCMBC+L/gfwgje1lRdRKpRxGXFiyw+Lt6GZmyK&#10;nUlpotZ/bw4Le/z43otVx7V6UBsqLwZGwwwUSeFtJaWB8+nncwYqRBSLtRcy8KIAq2XvY4G59U85&#10;0OMYS5VCJORowMXY5FqHwhFjGPqGJHFX3zLGBNtS2xafKZxrPc6yqWasJDU4bGjjqLgd72xg1/Ha&#10;uu3v1/5Sn8N3OPD0fmNjBv1uPQcVqYv/4j/3zhoYT9L8dCYdAb18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q3i3cAAAADcAAAADwAAAAAAAAAAAAAAAACYAgAAZHJzL2Rvd25y&#10;ZXYueG1sUEsFBgAAAAAEAAQA9QAAAIUDAAAAAA==&#10;" filled="f" stroked="f" strokeweight=".5pt">
                  <v:textbox inset="1pt,1pt,1pt,1pt">
                    <w:txbxContent>
                      <w:p w:rsidR="002E77FA" w:rsidRDefault="002E77FA" w:rsidP="002E77FA">
                        <w:r>
                          <w:t xml:space="preserve">f </w:t>
                        </w:r>
                      </w:p>
                    </w:txbxContent>
                  </v:textbox>
                </v:rect>
                <v:line id="Line 434" o:spid="_x0000_s1054" style="position:absolute;flip:y;visibility:visible;mso-wrap-style:square" from="20133,4613" to="20139,8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TFqsMAAADcAAAADwAAAGRycy9kb3ducmV2LnhtbESPQYvCMBSE78L+h/AWvMiaVtGVapRF&#10;UIoXWV3w+mieTbF5KU1W6783guBxmJlvmMWqs7W4UusrxwrSYQKCuHC64lLB33HzNQPhA7LG2jEp&#10;uJOH1fKjt8BMuxv/0vUQShEh7DNUYEJoMil9YciiH7qGOHpn11oMUbal1C3eItzWcpQkU2mx4rhg&#10;sKG1oeJy+LcKpul+kudH47druoRqdzLfg9Qo1f/sfuYgAnXhHX61c61gNE7heSYeAbl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qkxarDAAAA3AAAAA8AAAAAAAAAAAAA&#10;AAAAoQIAAGRycy9kb3ducmV2LnhtbFBLBQYAAAAABAAEAPkAAACRAwAAAAA=&#10;" strokeweight="2.25pt">
                  <v:stroke endarrow="block"/>
                </v:line>
                <v:group id="Group 435" o:spid="_x0000_s1055" style="position:absolute;left:31123;top:1845;width:3657;height:12802" coordorigin="5760,8928" coordsize="576,20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RMKcc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ckk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RMKccQAAADcAAAA&#10;DwAAAAAAAAAAAAAAAACqAgAAZHJzL2Rvd25yZXYueG1sUEsFBgAAAAAEAAQA+gAAAJsDAAAAAA==&#10;">
                  <v:shape id="Freeform 436" o:spid="_x0000_s1056" style="position:absolute;left:5760;top:8928;width:288;height:2016;visibility:visible;mso-wrap-style:square;v-text-anchor:top" coordsize="288,20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XQhMUA&#10;AADcAAAADwAAAGRycy9kb3ducmV2LnhtbESPT2vCQBTE74LfYXlCb3WjQqnRVYoo9CQY/5TeHtln&#10;Epp9G3c3MX77bqHgcZiZ3zDLdW9q0ZHzlWUFk3ECgji3uuJCwem4e30H4QOyxtoyKXiQh/VqOFhi&#10;qu2dD9RloRARwj5FBWUITSqlz0sy6Me2IY7e1TqDIUpXSO3wHuGmltMkeZMGK44LJTa0KSn/yVqj&#10;ALOjq+bf7XxzPlza4tLdtl97VOpl1H8sQATqwzP83/7UCqazGfydiUd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hdCExQAAANwAAAAPAAAAAAAAAAAAAAAAAJgCAABkcnMv&#10;ZG93bnJldi54bWxQSwUGAAAAAAQABAD1AAAAigMAAAAA&#10;" path="m288,c144,336,,672,,1008v,336,144,672,288,1008e" filled="f" strokeweight="1.5pt">
                    <v:path arrowok="t" o:connecttype="custom" o:connectlocs="288,0;0,1008;288,2016" o:connectangles="0,0,0"/>
                  </v:shape>
                  <v:shape id="Freeform 437" o:spid="_x0000_s1057" style="position:absolute;left:6048;top:8928;width:288;height:2016;rotation:180;visibility:visible;mso-wrap-style:square;v-text-anchor:top" coordsize="288,20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9gEoscA&#10;AADcAAAADwAAAGRycy9kb3ducmV2LnhtbESPT2vCQBTE70K/w/IKvUjdaG0saVYRqVQED409eHxk&#10;X/On2bchu43x23cFweMwM79h0tVgGtFT5yrLCqaTCARxbnXFhYLv4/b5DYTzyBoby6TgQg5Wy4dR&#10;iom2Z/6iPvOFCBB2CSoovW8TKV1ekkE3sS1x8H5sZ9AH2RVSd3gOcNPIWRTF0mDFYaHEljYl5b/Z&#10;n1Hw8arHvo4PUztenD77S19n++1RqafHYf0OwtPg7+Fbe6cVzF7mcD0TjoBc/g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fYBKLHAAAA3AAAAA8AAAAAAAAAAAAAAAAAmAIAAGRy&#10;cy9kb3ducmV2LnhtbFBLBQYAAAAABAAEAPUAAACMAwAAAAA=&#10;" path="m288,c144,336,,672,,1008v,336,144,672,288,1008e" filled="f" strokeweight="1.5pt">
                    <v:path arrowok="t" o:connecttype="custom" o:connectlocs="288,0;0,1008;288,2016" o:connectangles="0,0,0"/>
                  </v:shape>
                  <v:line id="Line 438" o:spid="_x0000_s1058" style="position:absolute;visibility:visible;mso-wrap-style:square" from="6048,8928" to="6048,10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JWqsUAAADcAAAADwAAAGRycy9kb3ducmV2LnhtbESPQWsCMRSE7wX/Q3gFbzVbS2tdjaIF&#10;wao9uLbg8bF5Joubl2WT6vbfm0Khx2FmvmGm887V4kJtqDwreBxkIIhLrys2Cj4Pq4dXECEia6w9&#10;k4IfCjCf9e6mmGt/5T1dimhEgnDIUYGNscmlDKUlh2HgG+LknXzrMCbZGqlbvCa4q+Uwy16kw4rT&#10;gsWG3iyV5+LbKdiO1vWX4WOxez+FpR9v9vLDWKX6991iAiJSF//Df+21VjB8eobfM+kIyNk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JWqsUAAADcAAAADwAAAAAAAAAA&#10;AAAAAAChAgAAZHJzL2Rvd25yZXYueG1sUEsFBgAAAAAEAAQA+QAAAJMDAAAAAA==&#10;">
                    <v:stroke dashstyle="1 1"/>
                  </v:line>
                </v:group>
                <v:shape id="Text Box 439" o:spid="_x0000_s1059" type="#_x0000_t202" style="position:absolute;left:38002;top:7298;width:2743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LHwcUA&#10;AADcAAAADwAAAGRycy9kb3ducmV2LnhtbESPQWvCQBSE7wX/w/KE3upGC6FGVxFpQSgUYzx4fGaf&#10;yWL2bcyumv77rlDwOMzMN8x82dtG3KjzxrGC8SgBQVw6bbhSsC++3j5A+ICssXFMCn7Jw3IxeJlj&#10;pt2dc7rtQiUihH2GCuoQ2kxKX9Zk0Y9cSxy9k+sshii7SuoO7xFuGzlJklRaNBwXamxpXVN53l2t&#10;gtWB809z+Tlu81NuimKa8Hd6Vup12K9mIAL14Rn+b2+0gsl7C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MsfBxQAAANwAAAAPAAAAAAAAAAAAAAAAAJgCAABkcnMv&#10;ZG93bnJldi54bWxQSwUGAAAAAAQABAD1AAAAigMAAAAA&#10;" filled="f" stroked="f">
                  <v:textbox inset="0,0,0,0">
                    <w:txbxContent>
                      <w:p w:rsidR="002E77FA" w:rsidRDefault="002E77FA" w:rsidP="002E77FA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sym w:font="Symbol" w:char="F0B7"/>
                        </w:r>
                      </w:p>
                    </w:txbxContent>
                  </v:textbox>
                </v:shape>
                <v:shape id="Text Box 440" o:spid="_x0000_s1060" type="#_x0000_t202" style="position:absolute;left:44377;top:7298;width:2743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35iWsYA&#10;AADcAAAADwAAAGRycy9kb3ducmV2LnhtbESPQWvCQBSE74X+h+UVvNVNFbSmWUVKC0JBGuPB4zP7&#10;kixm36bZVdN/7xaEHoeZ+YbJVoNtxYV6bxwreBknIIhLpw3XCvbF5/MrCB+QNbaOScEveVgtHx8y&#10;TLW7ck6XXahFhLBPUUETQpdK6cuGLPqx64ijV7neYoiyr6Xu8RrhtpWTJJlJi4bjQoMdvTdUnnZn&#10;q2B94PzD/GyP33mVm6JYJPw1Oyk1ehrWbyACDeE/fG9vtILJdA5/Z+IR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35iWsYAAADcAAAADwAAAAAAAAAAAAAAAACYAgAAZHJz&#10;L2Rvd25yZXYueG1sUEsFBgAAAAAEAAQA9QAAAIsDAAAAAA==&#10;" filled="f" stroked="f">
                  <v:textbox inset="0,0,0,0">
                    <w:txbxContent>
                      <w:p w:rsidR="002E77FA" w:rsidRDefault="002E77FA" w:rsidP="002E77FA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sym w:font="Symbol" w:char="F0B7"/>
                        </w:r>
                      </w:p>
                    </w:txbxContent>
                  </v:textbox>
                </v:shape>
                <v:rect id="Rectangle 441" o:spid="_x0000_s1061" style="position:absolute;left:38421;top:8221;width:2743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Nvu28AA&#10;AADcAAAADwAAAGRycy9kb3ducmV2LnhtbERPS4vCMBC+L/gfwgje1lRdRKpRxGXFiyw+Lt6GZmyK&#10;nUlpotZ/bw4Le/z43otVx7V6UBsqLwZGwwwUSeFtJaWB8+nncwYqRBSLtRcy8KIAq2XvY4G59U85&#10;0OMYS5VCJORowMXY5FqHwhFjGPqGJHFX3zLGBNtS2xafKZxrPc6yqWasJDU4bGjjqLgd72xg1/Ha&#10;uu3v1/5Sn8N3OPD0fmNjBv1uPQcVqYv/4j/3zhoYT9LadCYdAb18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Nvu28AAAADcAAAADwAAAAAAAAAAAAAAAACYAgAAZHJzL2Rvd25y&#10;ZXYueG1sUEsFBgAAAAAEAAQA9QAAAIUDAAAAAA==&#10;" filled="f" stroked="f" strokeweight=".5pt">
                  <v:textbox inset="1pt,1pt,1pt,1pt">
                    <w:txbxContent>
                      <w:p w:rsidR="002E77FA" w:rsidRDefault="002E77FA" w:rsidP="002E77FA">
                        <w:r>
                          <w:t xml:space="preserve">f </w:t>
                        </w:r>
                      </w:p>
                    </w:txbxContent>
                  </v:textbox>
                </v:rect>
                <v:rect id="Rectangle 442" o:spid="_x0000_s1062" style="position:absolute;left:20133;top:8221;width:2743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dLQMQA&#10;AADcAAAADwAAAGRycy9kb3ducmV2LnhtbESPzWoCQRCE74LvMLSQm85qRHR1FElI8BKCPxdvzU67&#10;s7jds+yMunn7jBDIsaiqr6jVpuNa3akNlRcD41EGiqTwtpLSwOn4MZyDChHFYu2FDPxQgM2631th&#10;bv1D9nQ/xFIliIQcDbgYm1zrUDhiDCPfkCTv4lvGmGRbatviI8G51pMsm2nGStKCw4beHBXXw40N&#10;7DreWvf5Pf0616fwHvY8u13ZmJdBt12CitTF//Bfe2cNTF4X8DyTjoBe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uXS0DEAAAA3AAAAA8AAAAAAAAAAAAAAAAAmAIAAGRycy9k&#10;b3ducmV2LnhtbFBLBQYAAAAABAAEAPUAAACJAwAAAAA=&#10;" filled="f" stroked="f" strokeweight=".5pt">
                  <v:textbox inset="1pt,1pt,1pt,1pt">
                    <w:txbxContent>
                      <w:p w:rsidR="002E77FA" w:rsidRDefault="002E77FA" w:rsidP="002E77FA">
                        <w:r>
                          <w:t xml:space="preserve">2f </w:t>
                        </w:r>
                      </w:p>
                    </w:txbxContent>
                  </v:textbox>
                </v:rect>
                <v:line id="Straight Connector 256" o:spid="_x0000_s1063" style="position:absolute;visibility:visible;mso-wrap-style:square" from="20133,4530" to="32907,45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Xf/MUAAADcAAAADwAAAGRycy9kb3ducmV2LnhtbESPUWvCQBCE34X+h2MLfdNLUww29RQp&#10;CNL2Re0P2Oa2STC3l96tGvvrewXBx2FmvmHmy8F16kQhtp4NPE4yUMSVty3XBj736/EMVBRki51n&#10;MnChCMvF3WiOpfVn3tJpJ7VKEI4lGmhE+lLrWDXkME58T5y8bx8cSpKh1jbgOcFdp/MsK7TDltNC&#10;gz29NlQddkdn4Of9YxMvX10uxfT37RBWs2d5isY83A+rF1BCg9zC1/bGGsinBfyfSUdAL/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8Xf/MUAAADcAAAADwAAAAAAAAAA&#10;AAAAAAChAgAAZHJzL2Rvd25yZXYueG1sUEsFBgAAAAAEAAQA+QAAAJMDAAAAAA==&#10;" strokecolor="#4579b8 [3044]"/>
                <v:shape id="Straight Arrow Connector 257" o:spid="_x0000_s1064" type="#_x0000_t32" style="position:absolute;left:32884;top:4530;width:16053;height:907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XpD8MAAADcAAAADwAAAGRycy9kb3ducmV2LnhtbESPT4vCMBTE78J+h/AWvGmqS91SjSJC&#10;Wa/+Wdi9PZtnW2xeSpNq/fZGEDwOM/MbZrHqTS2u1LrKsoLJOAJBnFtdcaHgeMhGCQjnkTXWlknB&#10;nRyslh+DBaba3nhH170vRICwS1FB6X2TSunykgy6sW2Ig3e2rUEfZFtI3eItwE0tp1E0kwYrDgsl&#10;NrQpKb/sO6Pg63zqfxK/lkn2ZzddF8fxb/av1PCzX89BeOr9O/xqb7WCafwNzzPhCMjl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CF6Q/DAAAA3AAAAA8AAAAAAAAAAAAA&#10;AAAAoQIAAGRycy9kb3ducmV2LnhtbFBLBQYAAAAABAAEAPkAAACRAwAAAAA=&#10;" strokecolor="#4579b8 [3044]">
                  <v:stroke endarrow="open"/>
                </v:shape>
                <v:line id="Straight Connector 258" o:spid="_x0000_s1065" style="position:absolute;visibility:visible;mso-wrap-style:square" from="20133,4530" to="32973,117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buFcIAAADcAAAADwAAAGRycy9kb3ducmV2LnhtbERPzWrCQBC+F/oOyxS81Y0RxaauIgVB&#10;rJdqH2CaHZNgdjbdHTX69N2D0OPH9z9f9q5VFwqx8WxgNMxAEZfeNlwZ+D6sX2egoiBbbD2TgRtF&#10;WC6en+ZYWH/lL7rspVIphGOBBmqRrtA6ljU5jEPfESfu6INDSTBU2ga8pnDX6jzLptphw6mhxo4+&#10;aipP+7Mz8Pu528TbT5vLdHLfnsJq9ibjaMzgpV+9gxLq5V/8cG+sgXyS1qYz6Qjox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RbuFcIAAADcAAAADwAAAAAAAAAAAAAA&#10;AAChAgAAZHJzL2Rvd25yZXYueG1sUEsFBgAAAAAEAAQA+QAAAJADAAAAAA==&#10;" strokecolor="#4579b8 [3044]"/>
                <v:shape id="Straight Arrow Connector 259" o:spid="_x0000_s1066" type="#_x0000_t32" style="position:absolute;left:32968;top:11828;width:17059;height:35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bY5sMAAADcAAAADwAAAGRycy9kb3ducmV2LnhtbESPT4vCMBTE78J+h/AWvGmqS6VbjSJC&#10;Wa/+Wdi9PZtnW2xeSpNq/fZGEDwOM/MbZrHqTS2u1LrKsoLJOAJBnFtdcaHgeMhGCQjnkTXWlknB&#10;nRyslh+DBaba3nhH170vRICwS1FB6X2TSunykgy6sW2Ig3e2rUEfZFtI3eItwE0tp1E0kwYrDgsl&#10;NrQpKb/sO6Pg63zqfxK/lkn2ZzddF8fxb/av1PCzX89BeOr9O/xqb7WCafwNzzPhCMjl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5W2ObDAAAA3AAAAA8AAAAAAAAAAAAA&#10;AAAAoQIAAGRycy9kb3ducmV2LnhtbFBLBQYAAAAABAAEAPkAAACRAwAAAAA=&#10;" strokecolor="#4579b8 [3044]">
                  <v:stroke endarrow="open"/>
                </v:shape>
                <v:shape id="Straight Arrow Connector 260" o:spid="_x0000_s1067" type="#_x0000_t32" style="position:absolute;left:45887;top:8221;width:0;height:390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9mynsAAAADcAAAADwAAAGRycy9kb3ducmV2LnhtbERPy4rCMBTdD/gP4QqzG1MFH1SjiKAo&#10;zMbO0PUlubbF5qYk0Xb+3iwGXB7Oe7MbbCue5EPjWMF0koEg1s40XCn4/Tl+rUCEiGywdUwK/ijA&#10;bjv62GBuXM9XehaxEimEQ44K6hi7XMqga7IYJq4jTtzNeYsxQV9J47FP4baVsyxbSIsNp4YaOzrU&#10;pO/Fwyrwpb5W+ni53eUynr/7+akssFTqczzs1yAiDfEt/nefjYLZIs1PZ9IRkNsX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vZsp7AAAAA3AAAAA8AAAAAAAAAAAAAAAAA&#10;oQIAAGRycy9kb3ducmV2LnhtbFBLBQYAAAAABAAEAPkAAACOAwAAAAA=&#10;" strokecolor="black [3213]" strokeweight="1.5pt">
                  <v:stroke endarrow="block"/>
                </v:shape>
              </v:group>
            </w:pict>
          </mc:Fallback>
        </mc:AlternateContent>
      </w:r>
    </w:p>
    <w:p w:rsidR="002E77FA" w:rsidRDefault="002E77FA" w:rsidP="002E77FA">
      <w:pPr>
        <w:widowControl w:val="0"/>
        <w:ind w:left="576" w:hanging="576"/>
      </w:pPr>
    </w:p>
    <w:p w:rsidR="002E77FA" w:rsidRDefault="002E77FA" w:rsidP="002E77FA">
      <w:pPr>
        <w:widowControl w:val="0"/>
        <w:ind w:left="576" w:hanging="576"/>
      </w:pPr>
    </w:p>
    <w:p w:rsidR="002E77FA" w:rsidRDefault="002E77FA" w:rsidP="002E77FA">
      <w:pPr>
        <w:widowControl w:val="0"/>
        <w:ind w:left="576" w:hanging="576"/>
      </w:pPr>
    </w:p>
    <w:p w:rsidR="002E77FA" w:rsidRDefault="002E77FA" w:rsidP="002E77FA">
      <w:pPr>
        <w:widowControl w:val="0"/>
        <w:ind w:left="576" w:hanging="576"/>
      </w:pPr>
    </w:p>
    <w:p w:rsidR="002E77FA" w:rsidRDefault="002E77FA" w:rsidP="002E77FA">
      <w:pPr>
        <w:widowControl w:val="0"/>
        <w:ind w:left="576" w:hanging="576"/>
      </w:pPr>
    </w:p>
    <w:p w:rsidR="002E77FA" w:rsidRDefault="002E77FA" w:rsidP="002E77FA">
      <w:pPr>
        <w:widowControl w:val="0"/>
        <w:ind w:left="576" w:hanging="576"/>
      </w:pPr>
    </w:p>
    <w:p w:rsidR="002E77FA" w:rsidRDefault="002E77FA" w:rsidP="002E77FA">
      <w:pPr>
        <w:widowControl w:val="0"/>
        <w:ind w:left="576" w:hanging="576"/>
      </w:pPr>
    </w:p>
    <w:p w:rsidR="002E77FA" w:rsidRDefault="002E77FA" w:rsidP="002E77FA">
      <w:pPr>
        <w:widowControl w:val="0"/>
        <w:ind w:left="576" w:hanging="576"/>
      </w:pPr>
    </w:p>
    <w:p w:rsidR="002E77FA" w:rsidRDefault="009F761A" w:rsidP="002E77FA">
      <w:pPr>
        <w:widowControl w:val="0"/>
        <w:ind w:left="576" w:hanging="576"/>
      </w:pPr>
      <w:r>
        <w:rPr>
          <w:noProof/>
          <w:lang w:eastAsia="en-CA"/>
        </w:rPr>
        <mc:AlternateContent>
          <mc:Choice Requires="wpg">
            <w:drawing>
              <wp:anchor distT="0" distB="0" distL="114300" distR="114300" simplePos="0" relativeHeight="251685376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40277</wp:posOffset>
                </wp:positionV>
                <wp:extent cx="5961882" cy="2051460"/>
                <wp:effectExtent l="0" t="0" r="77470" b="63500"/>
                <wp:wrapNone/>
                <wp:docPr id="284" name="Group 28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61882" cy="2051460"/>
                          <a:chOff x="0" y="0"/>
                          <a:chExt cx="5961882" cy="2051460"/>
                        </a:xfrm>
                      </wpg:grpSpPr>
                      <wps:wsp>
                        <wps:cNvPr id="209" name="Rectangle 460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37744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E77FA" w:rsidRDefault="002E77FA" w:rsidP="002E77FA">
                              <w:r>
                                <w:t>c.</w:t>
                              </w:r>
                              <w:r>
                                <w:tab/>
                                <w:t>(real, inverted, larger)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0" name="Line 461"/>
                        <wps:cNvCnPr/>
                        <wps:spPr bwMode="auto">
                          <a:xfrm>
                            <a:off x="914400" y="822121"/>
                            <a:ext cx="3747770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1" name="Text Box 462"/>
                        <wps:cNvSpPr txBox="1">
                          <a:spLocks noChangeArrowheads="1"/>
                        </wps:cNvSpPr>
                        <wps:spPr bwMode="auto">
                          <a:xfrm>
                            <a:off x="1870745" y="729842"/>
                            <a:ext cx="27432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E77FA" w:rsidRDefault="002E77FA" w:rsidP="002E77FA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2" name="Text Box 463"/>
                        <wps:cNvSpPr txBox="1">
                          <a:spLocks noChangeArrowheads="1"/>
                        </wps:cNvSpPr>
                        <wps:spPr bwMode="auto">
                          <a:xfrm>
                            <a:off x="2525086" y="729842"/>
                            <a:ext cx="27432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E77FA" w:rsidRDefault="002E77FA" w:rsidP="002E77FA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3" name="Rectangle 464"/>
                        <wps:cNvSpPr>
                          <a:spLocks noChangeArrowheads="1"/>
                        </wps:cNvSpPr>
                        <wps:spPr bwMode="auto">
                          <a:xfrm>
                            <a:off x="4479721" y="822121"/>
                            <a:ext cx="27432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E77FA" w:rsidRDefault="002E77FA" w:rsidP="002E77FA">
                              <w:r>
                                <w:t xml:space="preserve">2f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4" name="Rectangle 465"/>
                        <wps:cNvSpPr>
                          <a:spLocks noChangeArrowheads="1"/>
                        </wps:cNvSpPr>
                        <wps:spPr bwMode="auto">
                          <a:xfrm>
                            <a:off x="2650921" y="822121"/>
                            <a:ext cx="27432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E77FA" w:rsidRDefault="002E77FA" w:rsidP="002E77FA">
                              <w:r>
                                <w:t xml:space="preserve">f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5" name="Line 466"/>
                        <wps:cNvCnPr/>
                        <wps:spPr bwMode="auto">
                          <a:xfrm flipV="1">
                            <a:off x="2290194" y="461394"/>
                            <a:ext cx="635" cy="36576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16" name="Group 467"/>
                        <wpg:cNvGrpSpPr>
                          <a:grpSpLocks/>
                        </wpg:cNvGrpSpPr>
                        <wpg:grpSpPr bwMode="auto">
                          <a:xfrm>
                            <a:off x="3112316" y="184558"/>
                            <a:ext cx="365760" cy="1280160"/>
                            <a:chOff x="5760" y="8928"/>
                            <a:chExt cx="576" cy="2016"/>
                          </a:xfrm>
                        </wpg:grpSpPr>
                        <wps:wsp>
                          <wps:cNvPr id="217" name="Freeform 468"/>
                          <wps:cNvSpPr>
                            <a:spLocks/>
                          </wps:cNvSpPr>
                          <wps:spPr bwMode="auto">
                            <a:xfrm>
                              <a:off x="5760" y="8928"/>
                              <a:ext cx="288" cy="2016"/>
                            </a:xfrm>
                            <a:custGeom>
                              <a:avLst/>
                              <a:gdLst>
                                <a:gd name="T0" fmla="*/ 288 w 288"/>
                                <a:gd name="T1" fmla="*/ 0 h 2016"/>
                                <a:gd name="T2" fmla="*/ 0 w 288"/>
                                <a:gd name="T3" fmla="*/ 1008 h 2016"/>
                                <a:gd name="T4" fmla="*/ 288 w 288"/>
                                <a:gd name="T5" fmla="*/ 2016 h 20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88" h="2016">
                                  <a:moveTo>
                                    <a:pt x="288" y="0"/>
                                  </a:moveTo>
                                  <a:cubicBezTo>
                                    <a:pt x="144" y="336"/>
                                    <a:pt x="0" y="672"/>
                                    <a:pt x="0" y="1008"/>
                                  </a:cubicBezTo>
                                  <a:cubicBezTo>
                                    <a:pt x="0" y="1344"/>
                                    <a:pt x="144" y="1680"/>
                                    <a:pt x="288" y="2016"/>
                                  </a:cubicBezTo>
                                </a:path>
                              </a:pathLst>
                            </a:cu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8" name="Freeform 469"/>
                          <wps:cNvSpPr>
                            <a:spLocks/>
                          </wps:cNvSpPr>
                          <wps:spPr bwMode="auto">
                            <a:xfrm rot="-10800000">
                              <a:off x="6048" y="8928"/>
                              <a:ext cx="288" cy="2016"/>
                            </a:xfrm>
                            <a:custGeom>
                              <a:avLst/>
                              <a:gdLst>
                                <a:gd name="T0" fmla="*/ 288 w 288"/>
                                <a:gd name="T1" fmla="*/ 0 h 2016"/>
                                <a:gd name="T2" fmla="*/ 0 w 288"/>
                                <a:gd name="T3" fmla="*/ 1008 h 2016"/>
                                <a:gd name="T4" fmla="*/ 288 w 288"/>
                                <a:gd name="T5" fmla="*/ 2016 h 20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88" h="2016">
                                  <a:moveTo>
                                    <a:pt x="288" y="0"/>
                                  </a:moveTo>
                                  <a:cubicBezTo>
                                    <a:pt x="144" y="336"/>
                                    <a:pt x="0" y="672"/>
                                    <a:pt x="0" y="1008"/>
                                  </a:cubicBezTo>
                                  <a:cubicBezTo>
                                    <a:pt x="0" y="1344"/>
                                    <a:pt x="144" y="1680"/>
                                    <a:pt x="288" y="2016"/>
                                  </a:cubicBezTo>
                                </a:path>
                              </a:pathLst>
                            </a:cu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9" name="Line 470"/>
                          <wps:cNvCnPr/>
                          <wps:spPr bwMode="auto">
                            <a:xfrm>
                              <a:off x="6048" y="8928"/>
                              <a:ext cx="0" cy="20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20" name="Text Box 471"/>
                        <wps:cNvSpPr txBox="1">
                          <a:spLocks noChangeArrowheads="1"/>
                        </wps:cNvSpPr>
                        <wps:spPr bwMode="auto">
                          <a:xfrm>
                            <a:off x="3749879" y="729842"/>
                            <a:ext cx="27432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E77FA" w:rsidRDefault="002E77FA" w:rsidP="002E77FA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21" name="Text Box 472"/>
                        <wps:cNvSpPr txBox="1">
                          <a:spLocks noChangeArrowheads="1"/>
                        </wps:cNvSpPr>
                        <wps:spPr bwMode="auto">
                          <a:xfrm>
                            <a:off x="4437776" y="729842"/>
                            <a:ext cx="27432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E77FA" w:rsidRDefault="002E77FA" w:rsidP="002E77FA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22" name="Rectangle 473"/>
                        <wps:cNvSpPr>
                          <a:spLocks noChangeArrowheads="1"/>
                        </wps:cNvSpPr>
                        <wps:spPr bwMode="auto">
                          <a:xfrm>
                            <a:off x="3842158" y="822121"/>
                            <a:ext cx="27432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E77FA" w:rsidRDefault="002E77FA" w:rsidP="002E77FA">
                              <w:r>
                                <w:t xml:space="preserve">f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3" name="Rectangle 474"/>
                        <wps:cNvSpPr>
                          <a:spLocks noChangeArrowheads="1"/>
                        </wps:cNvSpPr>
                        <wps:spPr bwMode="auto">
                          <a:xfrm>
                            <a:off x="2013358" y="822121"/>
                            <a:ext cx="27432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E77FA" w:rsidRDefault="002E77FA" w:rsidP="002E77FA">
                              <w:r>
                                <w:t xml:space="preserve">2f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61" name="Straight Connector 261"/>
                        <wps:cNvCnPr/>
                        <wps:spPr>
                          <a:xfrm>
                            <a:off x="2290194" y="461394"/>
                            <a:ext cx="1007997" cy="95977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2" name="Straight Arrow Connector 262"/>
                        <wps:cNvCnPr/>
                        <wps:spPr>
                          <a:xfrm>
                            <a:off x="3296873" y="1417739"/>
                            <a:ext cx="2231046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3" name="Straight Connector 263"/>
                        <wps:cNvCnPr/>
                        <wps:spPr>
                          <a:xfrm>
                            <a:off x="2290194" y="453005"/>
                            <a:ext cx="998162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4" name="Straight Arrow Connector 264"/>
                        <wps:cNvCnPr/>
                        <wps:spPr>
                          <a:xfrm>
                            <a:off x="3288484" y="453005"/>
                            <a:ext cx="2673398" cy="1598455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5" name="Straight Arrow Connector 265"/>
                        <wps:cNvCnPr/>
                        <wps:spPr>
                          <a:xfrm>
                            <a:off x="4915949" y="822121"/>
                            <a:ext cx="0" cy="592216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84" o:spid="_x0000_s1068" style="position:absolute;left:0;text-align:left;margin-left:0;margin-top:11.05pt;width:469.45pt;height:161.55pt;z-index:251685376" coordsize="59618,205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">
                <v:rect id="Rectangle 460" o:spid="_x0000_s1069" style="position:absolute;width:23774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uB/cMA&#10;AADcAAAADwAAAGRycy9kb3ducmV2LnhtbESPQWsCMRSE7wX/Q3iCt5pVRNrVKKK0eCmi9eLtsXlu&#10;Fve9LJuo6783BaHHYWa+YebLjmt1ozZUXgyMhhkoksLbSkoDx9+v9w9QIaJYrL2QgQcFWC56b3PM&#10;rb/Lnm6HWKoEkZCjARdjk2sdCkeMYegbkuSdfcsYk2xLbVu8JzjXepxlU81YSVpw2NDaUXE5XNnA&#10;tuOVdd+7yc+pPoZN2PP0emFjBv1uNQMVqYv/4Vd7aw2Ms0/4O5OOgF4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fuB/cMAAADcAAAADwAAAAAAAAAAAAAAAACYAgAAZHJzL2Rv&#10;d25yZXYueG1sUEsFBgAAAAAEAAQA9QAAAIgDAAAAAA==&#10;" filled="f" stroked="f" strokeweight=".5pt">
                  <v:textbox inset="1pt,1pt,1pt,1pt">
                    <w:txbxContent>
                      <w:p w:rsidR="002E77FA" w:rsidRDefault="002E77FA" w:rsidP="002E77FA">
                        <w:r>
                          <w:t>c.</w:t>
                        </w:r>
                        <w:r>
                          <w:tab/>
                          <w:t>(real, inverted, larger)</w:t>
                        </w:r>
                      </w:p>
                    </w:txbxContent>
                  </v:textbox>
                </v:rect>
                <v:line id="Line 461" o:spid="_x0000_s1070" style="position:absolute;visibility:visible;mso-wrap-style:square" from="9144,8221" to="46621,82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iy8sIAAADcAAAADwAAAGRycy9kb3ducmV2LnhtbERPz2vCMBS+C/sfwhN201Q3hnRGkaEg&#10;Owi1Htzt0TybYvNSk1i7/94cBjt+fL+X68G2oicfGscKZtMMBHHldMO1glO5myxAhIissXVMCn4p&#10;wHr1Mlpirt2DC+qPsRYphEOOCkyMXS5lqAxZDFPXESfu4rzFmKCvpfb4SOG2lfMs+5AWG04NBjv6&#10;MlRdj3erwP/EcC5ub9/9e729Ha7elHQplHodD5tPEJGG+C/+c++1gvkszU9n0hGQq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Oiy8sIAAADcAAAADwAAAAAAAAAAAAAA&#10;AAChAgAAZHJzL2Rvd25yZXYueG1sUEsFBgAAAAAEAAQA+QAAAJADAAAAAA==&#10;" strokeweight=".25pt"/>
                <v:shape id="Text Box 462" o:spid="_x0000_s1071" type="#_x0000_t202" style="position:absolute;left:18707;top:7298;width:2743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4D1cUA&#10;AADcAAAADwAAAGRycy9kb3ducmV2LnhtbESPQWvCQBSE74L/YXmCN93Eg7TRTZDSQqEgjfHg8TX7&#10;TBazb9PsVuO/dwuFHoeZ+YbZFqPtxJUGbxwrSJcJCOLaacONgmP1tngC4QOyxs4xKbiThyKfTraY&#10;aXfjkq6H0IgIYZ+hgjaEPpPS1y1Z9EvXE0fv7AaLIcqhkXrAW4TbTq6SZC0tGo4LLfb00lJ9OfxY&#10;BbsTl6/me//1WZ5LU1XPCX+sL0rNZ+NuAyLQGP7Df+13rWCVpvB7Jh4Bm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bgPVxQAAANwAAAAPAAAAAAAAAAAAAAAAAJgCAABkcnMv&#10;ZG93bnJldi54bWxQSwUGAAAAAAQABAD1AAAAigMAAAAA&#10;" filled="f" stroked="f">
                  <v:textbox inset="0,0,0,0">
                    <w:txbxContent>
                      <w:p w:rsidR="002E77FA" w:rsidRDefault="002E77FA" w:rsidP="002E77FA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sym w:font="Symbol" w:char="F0B7"/>
                        </w:r>
                      </w:p>
                    </w:txbxContent>
                  </v:textbox>
                </v:shape>
                <v:shape id="Text Box 463" o:spid="_x0000_s1072" type="#_x0000_t202" style="position:absolute;left:25250;top:7298;width:2744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ydosQA&#10;AADcAAAADwAAAGRycy9kb3ducmV2LnhtbESPQWvCQBSE7wX/w/IEb3VjDtJGVxFREARpjAePz+wz&#10;Wcy+jdlV03/fLRR6HGbmG2a+7G0jntR541jBZJyAIC6dNlwpOBXb9w8QPiBrbByTgm/ysFwM3uaY&#10;affinJ7HUIkIYZ+hgjqENpPSlzVZ9GPXEkfv6jqLIcqukrrDV4TbRqZJMpUWDceFGlta11Tejg+r&#10;YHXmfGPuh8tXfs1NUXwmvJ/elBoN+9UMRKA+/If/2jutIJ2k8HsmHgG5+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C8naLEAAAA3AAAAA8AAAAAAAAAAAAAAAAAmAIAAGRycy9k&#10;b3ducmV2LnhtbFBLBQYAAAAABAAEAPUAAACJAwAAAAA=&#10;" filled="f" stroked="f">
                  <v:textbox inset="0,0,0,0">
                    <w:txbxContent>
                      <w:p w:rsidR="002E77FA" w:rsidRDefault="002E77FA" w:rsidP="002E77FA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sym w:font="Symbol" w:char="F0B7"/>
                        </w:r>
                      </w:p>
                    </w:txbxContent>
                  </v:textbox>
                </v:shape>
                <v:rect id="Rectangle 464" o:spid="_x0000_s1073" style="position:absolute;left:44797;top:8221;width:2743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ogysQA&#10;AADcAAAADwAAAGRycy9kb3ducmV2LnhtbESPQWvCQBSE74X+h+UVvNWNWkRS1yAtLV6KGL14e2Rf&#10;syF5b0N21fTfdwsFj8PMfMOsi5E7daUhNF4MzKYZKJLK20ZqA6fjx/MKVIgoFjsvZOCHAhSbx4c1&#10;5tbf5EDXMtYqQSTkaMDF2Odah8oRY5j6niR5335gjEkOtbYD3hKcOz3PsqVmbCQtOOzpzVHVlhc2&#10;sBt5a93n/uXr3J3Cezjw8tKyMZOncfsKKtIY7+H/9s4amM8W8HcmHQG9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HKIMrEAAAA3AAAAA8AAAAAAAAAAAAAAAAAmAIAAGRycy9k&#10;b3ducmV2LnhtbFBLBQYAAAAABAAEAPUAAACJAwAAAAA=&#10;" filled="f" stroked="f" strokeweight=".5pt">
                  <v:textbox inset="1pt,1pt,1pt,1pt">
                    <w:txbxContent>
                      <w:p w:rsidR="002E77FA" w:rsidRDefault="002E77FA" w:rsidP="002E77FA">
                        <w:r>
                          <w:t xml:space="preserve">2f </w:t>
                        </w:r>
                      </w:p>
                    </w:txbxContent>
                  </v:textbox>
                </v:rect>
                <v:rect id="Rectangle 465" o:spid="_x0000_s1074" style="position:absolute;left:26509;top:8221;width:2743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O4vsMA&#10;AADcAAAADwAAAGRycy9kb3ducmV2LnhtbESPzYoCMRCE7wu+Q2jB25pRRGTWKKIoXhbx57K3ZtJO&#10;Bqc7wyTq7NtvFgSPRVV9Rc2XHdfqQW2ovBgYDTNQJIW3lZQGLuft5wxUiCgWay9k4JcCLBe9jznm&#10;1j/lSI9TLFWCSMjRgIuxybUOhSPGMPQNSfKuvmWMSbalti0+E5xrPc6yqWasJC04bGjtqLid7mxg&#10;3/HKut1h8v1TX8ImHHl6v7Exg363+gIVqYvv8Ku9twbGown8n0lHQC/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iO4vsMAAADcAAAADwAAAAAAAAAAAAAAAACYAgAAZHJzL2Rv&#10;d25yZXYueG1sUEsFBgAAAAAEAAQA9QAAAIgDAAAAAA==&#10;" filled="f" stroked="f" strokeweight=".5pt">
                  <v:textbox inset="1pt,1pt,1pt,1pt">
                    <w:txbxContent>
                      <w:p w:rsidR="002E77FA" w:rsidRDefault="002E77FA" w:rsidP="002E77FA">
                        <w:r>
                          <w:t xml:space="preserve">f </w:t>
                        </w:r>
                      </w:p>
                    </w:txbxContent>
                  </v:textbox>
                </v:rect>
                <v:line id="Line 466" o:spid="_x0000_s1075" style="position:absolute;flip:y;visibility:visible;mso-wrap-style:square" from="22901,4613" to="22908,8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qfycMAAADcAAAADwAAAGRycy9kb3ducmV2LnhtbESPQYvCMBSE78L+h/AW9iKaVlCXapRF&#10;cClexCrs9dG8bYrNS2mi1n9vBMHjMDPfMMt1bxtxpc7XjhWk4wQEcel0zZWC03E7+gbhA7LGxjEp&#10;uJOH9epjsMRMuxsf6FqESkQI+wwVmBDaTEpfGrLox64ljt6/6yyGKLtK6g5vEW4bOUmSmbRYc1ww&#10;2NLGUHkuLlbBLN1P8/xo/O+GzqHe/Zn5MDVKfX32PwsQgfrwDr/auVYwSafwPBOPgF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4qn8nDAAAA3AAAAA8AAAAAAAAAAAAA&#10;AAAAoQIAAGRycy9kb3ducmV2LnhtbFBLBQYAAAAABAAEAPkAAACRAwAAAAA=&#10;" strokeweight="2.25pt">
                  <v:stroke endarrow="block"/>
                </v:line>
                <v:group id="Group 467" o:spid="_x0000_s1076" style="position:absolute;left:31123;top:1845;width:3657;height:12802" coordorigin="5760,8928" coordsize="576,20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Z1QEsQAAADc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SxewvNM&#10;OAJy+w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Z1QEsQAAADcAAAA&#10;DwAAAAAAAAAAAAAAAACqAgAAZHJzL2Rvd25yZXYueG1sUEsFBgAAAAAEAAQA+gAAAJsDAAAAAA==&#10;">
                  <v:shape id="Freeform 468" o:spid="_x0000_s1077" style="position:absolute;left:5760;top:8928;width:288;height:2016;visibility:visible;mso-wrap-style:square;v-text-anchor:top" coordsize="288,20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uK58UA&#10;AADcAAAADwAAAGRycy9kb3ducmV2LnhtbESPQWvCQBSE7wX/w/KE3nSjh6rRTShioaeCsbX09sg+&#10;k9Ds27i7iem/dwuFHoeZ+YbZ5aNpxUDON5YVLOYJCOLS6oYrBe+nl9kahA/IGlvLpOCHPOTZ5GGH&#10;qbY3PtJQhEpECPsUFdQhdKmUvqzJoJ/bjjh6F+sMhihdJbXDW4SbVi6T5EkabDgu1NjRvqbyu+iN&#10;AixOrtl89Zv9x/HcV+fhevh8Q6Uep+PzFkSgMfyH/9qvWsFysYLfM/EIyOw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C4rnxQAAANwAAAAPAAAAAAAAAAAAAAAAAJgCAABkcnMv&#10;ZG93bnJldi54bWxQSwUGAAAAAAQABAD1AAAAigMAAAAA&#10;" path="m288,c144,336,,672,,1008v,336,144,672,288,1008e" filled="f" strokeweight="1.5pt">
                    <v:path arrowok="t" o:connecttype="custom" o:connectlocs="288,0;0,1008;288,2016" o:connectangles="0,0,0"/>
                  </v:shape>
                  <v:shape id="Freeform 469" o:spid="_x0000_s1078" style="position:absolute;left:6048;top:8928;width:288;height:2016;rotation:180;visibility:visible;mso-wrap-style:square;v-text-anchor:top" coordsize="288,20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BSx8QA&#10;AADcAAAADwAAAGRycy9kb3ducmV2LnhtbERPu2rDMBTdA/0HcQtdQi070LQ4lkMpCS2BDLE7ZLxY&#10;t37UujKW4jh/Hw2Fjofzzraz6cVEo2stK0iiGARxZXXLtYLvcv/8BsJ5ZI29ZVJwIwfb/GGRYart&#10;lU80Fb4WIYRdigoa74dUSlc1ZNBFdiAO3I8dDfoAx1rqEa8h3PRyFcdrabDl0NDgQB8NVb/FxSjY&#10;veil79bHxC5fz5/TbeqKw75U6ulxft+A8DT7f/Gf+0srWCVhbTgTjoDM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0gUsfEAAAA3AAAAA8AAAAAAAAAAAAAAAAAmAIAAGRycy9k&#10;b3ducmV2LnhtbFBLBQYAAAAABAAEAPUAAACJAwAAAAA=&#10;" path="m288,c144,336,,672,,1008v,336,144,672,288,1008e" filled="f" strokeweight="1.5pt">
                    <v:path arrowok="t" o:connecttype="custom" o:connectlocs="288,0;0,1008;288,2016" o:connectangles="0,0,0"/>
                  </v:shape>
                  <v:line id="Line 470" o:spid="_x0000_s1079" style="position:absolute;visibility:visible;mso-wrap-style:square" from="6048,8928" to="6048,10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poAz8UAAADcAAAADwAAAGRycy9kb3ducmV2LnhtbESPT2sCMRTE7wW/Q3iCt5rVQ1tXo6hQ&#10;sH88uCp4fGyeyeLmZdlE3X77plDwOMzMb5jZonO1uFEbKs8KRsMMBHHpdcVGwWH//vwGIkRkjbVn&#10;UvBDARbz3tMMc+3vvKNbEY1IEA45KrAxNrmUobTkMAx9Q5y8s28dxiRbI3WL9wR3tRxn2Yt0WHFa&#10;sNjQ2lJ5Ka5Owdfrpj4aPhXfH+ew8pPPndwaq9Sg3y2nICJ18RH+b2+0gvFoAn9n0hGQ8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poAz8UAAADcAAAADwAAAAAAAAAA&#10;AAAAAAChAgAAZHJzL2Rvd25yZXYueG1sUEsFBgAAAAAEAAQA+QAAAJMDAAAAAA==&#10;">
                    <v:stroke dashstyle="1 1"/>
                  </v:line>
                </v:group>
                <v:shape id="Text Box 471" o:spid="_x0000_s1080" type="#_x0000_t202" style="position:absolute;left:37498;top:7298;width:2743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U5s88MA&#10;AADcAAAADwAAAGRycy9kb3ducmV2LnhtbERPPWvDMBDdC/kP4grZarkeQutYMaGkEAiUOs6Q8Wpd&#10;bGHr5FpK4v77aih0fLzvopztIG40eeNYwXOSgiBunDbcKjjV708vIHxA1jg4JgU/5KHcLB4KzLW7&#10;c0W3Y2hFDGGfo4IuhDGX0jcdWfSJG4kjd3GTxRDh1Eo94T2G20FmabqSFg3Hhg5Heuuo6Y9Xq2B7&#10;5mpnvj++PqtLZer6NeXDqldq+Thv1yACzeFf/OfeawVZFufHM/EIy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U5s88MAAADcAAAADwAAAAAAAAAAAAAAAACYAgAAZHJzL2Rv&#10;d25yZXYueG1sUEsFBgAAAAAEAAQA9QAAAIgDAAAAAA==&#10;" filled="f" stroked="f">
                  <v:textbox inset="0,0,0,0">
                    <w:txbxContent>
                      <w:p w:rsidR="002E77FA" w:rsidRDefault="002E77FA" w:rsidP="002E77FA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sym w:font="Symbol" w:char="F0B7"/>
                        </w:r>
                      </w:p>
                    </w:txbxContent>
                  </v:textbox>
                </v:shape>
                <v:shape id="Text Box 472" o:spid="_x0000_s1081" type="#_x0000_t202" style="position:absolute;left:44377;top:7298;width:2743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LJaMQA&#10;AADcAAAADwAAAGRycy9kb3ducmV2LnhtbESPQWvCQBSE7wX/w/IEb3VjDtJGVxFREARpjAePz+wz&#10;Wcy+jdlV03/fLRR6HGbmG2a+7G0jntR541jBZJyAIC6dNlwpOBXb9w8QPiBrbByTgm/ysFwM3uaY&#10;affinJ7HUIkIYZ+hgjqENpPSlzVZ9GPXEkfv6jqLIcqukrrDV4TbRqZJMpUWDceFGlta11Tejg+r&#10;YHXmfGPuh8tXfs1NUXwmvJ/elBoN+9UMRKA+/If/2jutIE0n8HsmHgG5+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4CyWjEAAAA3AAAAA8AAAAAAAAAAAAAAAAAmAIAAGRycy9k&#10;b3ducmV2LnhtbFBLBQYAAAAABAAEAPUAAACJAwAAAAA=&#10;" filled="f" stroked="f">
                  <v:textbox inset="0,0,0,0">
                    <w:txbxContent>
                      <w:p w:rsidR="002E77FA" w:rsidRDefault="002E77FA" w:rsidP="002E77FA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sym w:font="Symbol" w:char="F0B7"/>
                        </w:r>
                      </w:p>
                    </w:txbxContent>
                  </v:textbox>
                </v:shape>
                <v:rect id="Rectangle 473" o:spid="_x0000_s1082" style="position:absolute;left:38421;top:8221;width:2743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pP7MMA&#10;AADcAAAADwAAAGRycy9kb3ducmV2LnhtbESPQWvCQBSE7wX/w/KE3urGUKREVxFF8VKKmou3R/aZ&#10;Dea9DdlV03/fLRR6HGbmG2axGrhVD+pD48XAdJKBIqm8baQ2UJ53bx+gQkSx2HohA98UYLUcvSyw&#10;sP4pR3qcYq0SREKBBlyMXaF1qBwxhonvSJJ39T1jTLKvte3xmeDc6jzLZpqxkbTgsKONo+p2urOB&#10;w8Br6/Zf75+XtgzbcOTZ/cbGvI6H9RxUpCH+h//aB2sgz3P4PZOOgF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OpP7MMAAADcAAAADwAAAAAAAAAAAAAAAACYAgAAZHJzL2Rv&#10;d25yZXYueG1sUEsFBgAAAAAEAAQA9QAAAIgDAAAAAA==&#10;" filled="f" stroked="f" strokeweight=".5pt">
                  <v:textbox inset="1pt,1pt,1pt,1pt">
                    <w:txbxContent>
                      <w:p w:rsidR="002E77FA" w:rsidRDefault="002E77FA" w:rsidP="002E77FA">
                        <w:r>
                          <w:t xml:space="preserve">f </w:t>
                        </w:r>
                      </w:p>
                    </w:txbxContent>
                  </v:textbox>
                </v:rect>
                <v:rect id="Rectangle 474" o:spid="_x0000_s1083" style="position:absolute;left:20133;top:8221;width:2743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bqd8MA&#10;AADcAAAADwAAAGRycy9kb3ducmV2LnhtbESPQWvCQBSE7wX/w/IEb3XTWKREVxFF8VKK1ou3R/Y1&#10;G8x7G7Krpv++Kwg9DjPzDTNf9tyoG3Wh9mLgbZyBIim9raUycPrevn6AChHFYuOFDPxSgOVi8DLH&#10;wvq7HOh2jJVKEAkFGnAxtoXWoXTEGMa+JUnej+8YY5JdpW2H9wTnRudZNtWMtaQFhy2tHZWX45UN&#10;7HteWbf7ev88N6ewCQeeXi9szGjYr2agIvXxP/xs762BPJ/A40w6Anr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6bqd8MAAADcAAAADwAAAAAAAAAAAAAAAACYAgAAZHJzL2Rv&#10;d25yZXYueG1sUEsFBgAAAAAEAAQA9QAAAIgDAAAAAA==&#10;" filled="f" stroked="f" strokeweight=".5pt">
                  <v:textbox inset="1pt,1pt,1pt,1pt">
                    <w:txbxContent>
                      <w:p w:rsidR="002E77FA" w:rsidRDefault="002E77FA" w:rsidP="002E77FA">
                        <w:r>
                          <w:t xml:space="preserve">2f </w:t>
                        </w:r>
                      </w:p>
                    </w:txbxContent>
                  </v:textbox>
                </v:rect>
                <v:line id="Straight Connector 261" o:spid="_x0000_s1084" style="position:absolute;visibility:visible;mso-wrap-style:square" from="22901,4613" to="32981,14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CNNcUAAADcAAAADwAAAGRycy9kb3ducmV2LnhtbESPUWvCQBCE34X+h2MLfdOLKQ029RQp&#10;FKT6Uu0P2Oa2STC3l95tNfrre0LBx2FmvmHmy8F16kghtp4NTCcZKOLK25ZrA5/7t/EMVBRki51n&#10;MnCmCMvF3WiOpfUn/qDjTmqVIBxLNNCI9KXWsWrIYZz4njh53z44lCRDrW3AU4K7TudZVmiHLaeF&#10;Bnt6bag67H6dgZ/Ndh3PX10uxdPl/RBWs2d5jMY83A+rF1BCg9zC/+21NZAXU7ieSUdAL/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kCNNcUAAADcAAAADwAAAAAAAAAA&#10;AAAAAAChAgAAZHJzL2Rvd25yZXYueG1sUEsFBgAAAAAEAAQA+QAAAJMDAAAAAA==&#10;" strokecolor="#4579b8 [3044]"/>
                <v:shape id="Straight Arrow Connector 262" o:spid="_x0000_s1085" type="#_x0000_t32" style="position:absolute;left:32968;top:14177;width:2231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6AKsMAAADcAAAADwAAAGRycy9kb3ducmV2LnhtbESPT4vCMBTE74LfITxhb5rapVK6RhGh&#10;7F7XP6C3t82zLTYvpUm1++2NIHgcZuY3zHI9mEbcqHO1ZQXzWQSCuLC65lLBYZ9PUxDOI2tsLJOC&#10;f3KwXo1HS8y0vfMv3Xa+FAHCLkMFlfdtJqUrKjLoZrYlDt7FdgZ9kF0pdYf3ADeNjKNoIQ3WHBYq&#10;bGlbUXHd9UbB5+Vv+E79Rqb5yW77PkmSY35W6mMybL5AeBr8O/xq/2gF8SKG55lwBOTq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6egCrDAAAA3AAAAA8AAAAAAAAAAAAA&#10;AAAAoQIAAGRycy9kb3ducmV2LnhtbFBLBQYAAAAABAAEAPkAAACRAwAAAAA=&#10;" strokecolor="#4579b8 [3044]">
                  <v:stroke endarrow="open"/>
                </v:shape>
                <v:line id="Straight Connector 263" o:spid="_x0000_s1086" style="position:absolute;visibility:visible;mso-wrap-style:square" from="22901,4530" to="32883,45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d622cUAAADcAAAADwAAAGRycy9kb3ducmV2LnhtbESPUWvCQBCE34X+h2MLfdOLkQZNPUUK&#10;BWn7UvUHbHNrEsztpXdbjf31vULBx2FmvmGW68F16kwhtp4NTCcZKOLK25ZrA4f9y3gOKgqyxc4z&#10;GbhShPXqbrTE0voLf9B5J7VKEI4lGmhE+lLrWDXkME58T5y8ow8OJclQaxvwkuCu03mWFdphy2mh&#10;wZ6eG6pOu29n4OvtfRuvn10uxePP6yls5guZRWMe7ofNEyihQW7h//bWGsiLGfydSUdAr3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d622cUAAADcAAAADwAAAAAAAAAA&#10;AAAAAAChAgAAZHJzL2Rvd25yZXYueG1sUEsFBgAAAAAEAAQA+QAAAJMDAAAAAA==&#10;" strokecolor="#4579b8 [3044]"/>
                <v:shape id="Straight Arrow Connector 264" o:spid="_x0000_s1087" type="#_x0000_t32" style="position:absolute;left:32884;top:4530;width:26734;height:159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u9xcMAAADcAAAADwAAAGRycy9kb3ducmV2LnhtbESPQYvCMBSE74L/ITxhb5qqWynVKCIU&#10;97ruLujt2TzbYvNSmlTrvzeCsMdhZr5hVpve1OJGrassK5hOIhDEudUVFwp+f7JxAsJ5ZI21ZVLw&#10;IAeb9XCwwlTbO3/T7eALESDsUlRQet+kUrq8JINuYhvi4F1sa9AH2RZSt3gPcFPLWRQtpMGKw0KJ&#10;De1Kyq+HziiYX879PvFbmWRHu+u6OI7/spNSH6N+uwThqff/4Xf7SyuYLT7hdSYcAbl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47vcXDAAAA3AAAAA8AAAAAAAAAAAAA&#10;AAAAoQIAAGRycy9kb3ducmV2LnhtbFBLBQYAAAAABAAEAPkAAACRAwAAAAA=&#10;" strokecolor="#4579b8 [3044]">
                  <v:stroke endarrow="open"/>
                </v:shape>
                <v:shape id="Straight Arrow Connector 265" o:spid="_x0000_s1088" type="#_x0000_t32" style="position:absolute;left:49159;top:8221;width:0;height:59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64RBsMAAADcAAAADwAAAGRycy9kb3ducmV2LnhtbESPQWvCQBSE74L/YXlCb2ZTQVtSVymC&#10;RaEXo+T82H0mwezbsLua9N93hUKPw8x8w6y3o+3Eg3xoHSt4zXIQxNqZlmsFl/N+/g4iRGSDnWNS&#10;8EMBtpvpZI2FcQOf6FHGWiQIhwIVNDH2hZRBN2QxZK4nTt7VeYsxSV9L43FIcNvJRZ6vpMWW00KD&#10;Pe0a0rfybhX4Sp9qvT9eb/ItHr6H5VdVYqXUy2z8/AARaYz/4b/2wShYrJbwPJOOgNz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uuEQbDAAAA3AAAAA8AAAAAAAAAAAAA&#10;AAAAoQIAAGRycy9kb3ducmV2LnhtbFBLBQYAAAAABAAEAPkAAACRAwAAAAA=&#10;" strokecolor="black [3213]" strokeweight="1.5pt">
                  <v:stroke endarrow="block"/>
                </v:shape>
              </v:group>
            </w:pict>
          </mc:Fallback>
        </mc:AlternateContent>
      </w:r>
    </w:p>
    <w:p w:rsidR="002E77FA" w:rsidRDefault="002E77FA" w:rsidP="002E77FA">
      <w:pPr>
        <w:widowControl w:val="0"/>
        <w:ind w:left="576" w:hanging="576"/>
      </w:pPr>
    </w:p>
    <w:p w:rsidR="002E77FA" w:rsidRDefault="002E77FA" w:rsidP="002E77FA">
      <w:pPr>
        <w:widowControl w:val="0"/>
        <w:ind w:left="576" w:hanging="576"/>
      </w:pPr>
    </w:p>
    <w:p w:rsidR="002E77FA" w:rsidRDefault="002E77FA" w:rsidP="002E77FA">
      <w:pPr>
        <w:widowControl w:val="0"/>
        <w:ind w:left="576" w:hanging="576"/>
      </w:pPr>
    </w:p>
    <w:p w:rsidR="002E77FA" w:rsidRDefault="002E77FA" w:rsidP="002E77FA">
      <w:pPr>
        <w:widowControl w:val="0"/>
        <w:ind w:left="576" w:hanging="576"/>
      </w:pPr>
    </w:p>
    <w:p w:rsidR="002E77FA" w:rsidRDefault="002E77FA" w:rsidP="002E77FA">
      <w:pPr>
        <w:widowControl w:val="0"/>
        <w:ind w:left="576" w:hanging="576"/>
      </w:pPr>
    </w:p>
    <w:p w:rsidR="002E77FA" w:rsidRDefault="002E77FA" w:rsidP="002E77FA">
      <w:pPr>
        <w:widowControl w:val="0"/>
        <w:ind w:left="576" w:hanging="576"/>
      </w:pPr>
    </w:p>
    <w:p w:rsidR="002E77FA" w:rsidRDefault="002E77FA" w:rsidP="002E77FA">
      <w:pPr>
        <w:widowControl w:val="0"/>
        <w:ind w:left="576" w:hanging="576"/>
      </w:pPr>
    </w:p>
    <w:p w:rsidR="002E77FA" w:rsidRDefault="002E77FA" w:rsidP="002E77FA">
      <w:pPr>
        <w:widowControl w:val="0"/>
        <w:ind w:left="576" w:hanging="576"/>
      </w:pPr>
    </w:p>
    <w:p w:rsidR="002E77FA" w:rsidRDefault="002E77FA" w:rsidP="002E77FA">
      <w:pPr>
        <w:widowControl w:val="0"/>
        <w:ind w:left="576" w:hanging="576"/>
      </w:pPr>
    </w:p>
    <w:p w:rsidR="002E77FA" w:rsidRDefault="009F761A" w:rsidP="002E77FA">
      <w:pPr>
        <w:widowControl w:val="0"/>
        <w:ind w:left="576" w:hanging="576"/>
      </w:pPr>
      <w:r>
        <w:rPr>
          <w:noProof/>
          <w:lang w:eastAsia="en-CA"/>
        </w:rPr>
        <mc:AlternateContent>
          <mc:Choice Requires="wpg">
            <w:drawing>
              <wp:anchor distT="0" distB="0" distL="114300" distR="114300" simplePos="0" relativeHeight="251688448" behindDoc="0" locked="0" layoutInCell="1" allowOverlap="1" wp14:anchorId="72C2B3A3" wp14:editId="327279E3">
                <wp:simplePos x="0" y="0"/>
                <wp:positionH relativeFrom="column">
                  <wp:posOffset>-635</wp:posOffset>
                </wp:positionH>
                <wp:positionV relativeFrom="paragraph">
                  <wp:posOffset>66675</wp:posOffset>
                </wp:positionV>
                <wp:extent cx="5215890" cy="1736090"/>
                <wp:effectExtent l="0" t="0" r="80010" b="54610"/>
                <wp:wrapNone/>
                <wp:docPr id="285" name="Group 28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15890" cy="1736090"/>
                          <a:chOff x="0" y="0"/>
                          <a:chExt cx="5216415" cy="1736667"/>
                        </a:xfrm>
                      </wpg:grpSpPr>
                      <wps:wsp>
                        <wps:cNvPr id="193" name="Rectangle 47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37744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E77FA" w:rsidRDefault="002E77FA" w:rsidP="002E77FA">
                              <w:r>
                                <w:t>d.</w:t>
                              </w:r>
                              <w:r>
                                <w:tab/>
                                <w:t>(no image forms)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4" name="Line 477"/>
                        <wps:cNvCnPr/>
                        <wps:spPr bwMode="auto">
                          <a:xfrm>
                            <a:off x="914400" y="822121"/>
                            <a:ext cx="3747770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" name="Text Box 478"/>
                        <wps:cNvSpPr txBox="1">
                          <a:spLocks noChangeArrowheads="1"/>
                        </wps:cNvSpPr>
                        <wps:spPr bwMode="auto">
                          <a:xfrm>
                            <a:off x="1870745" y="729842"/>
                            <a:ext cx="27432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E77FA" w:rsidRDefault="002E77FA" w:rsidP="002E77FA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6" name="Text Box 479"/>
                        <wps:cNvSpPr txBox="1">
                          <a:spLocks noChangeArrowheads="1"/>
                        </wps:cNvSpPr>
                        <wps:spPr bwMode="auto">
                          <a:xfrm>
                            <a:off x="2558642" y="729842"/>
                            <a:ext cx="27432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E77FA" w:rsidRDefault="002E77FA" w:rsidP="002E77FA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7" name="Rectangle 480"/>
                        <wps:cNvSpPr>
                          <a:spLocks noChangeArrowheads="1"/>
                        </wps:cNvSpPr>
                        <wps:spPr bwMode="auto">
                          <a:xfrm>
                            <a:off x="4479721" y="822121"/>
                            <a:ext cx="27432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E77FA" w:rsidRDefault="002E77FA" w:rsidP="002E77FA">
                              <w:r>
                                <w:t xml:space="preserve">2f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8" name="Rectangle 481"/>
                        <wps:cNvSpPr>
                          <a:spLocks noChangeArrowheads="1"/>
                        </wps:cNvSpPr>
                        <wps:spPr bwMode="auto">
                          <a:xfrm>
                            <a:off x="2650921" y="822121"/>
                            <a:ext cx="27432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E77FA" w:rsidRDefault="002E77FA" w:rsidP="002E77FA">
                              <w:r>
                                <w:t xml:space="preserve">f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9" name="Line 482"/>
                        <wps:cNvCnPr/>
                        <wps:spPr bwMode="auto">
                          <a:xfrm flipV="1">
                            <a:off x="2701255" y="461394"/>
                            <a:ext cx="635" cy="36576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00" name="Group 483"/>
                        <wpg:cNvGrpSpPr>
                          <a:grpSpLocks/>
                        </wpg:cNvGrpSpPr>
                        <wpg:grpSpPr bwMode="auto">
                          <a:xfrm>
                            <a:off x="3112316" y="184558"/>
                            <a:ext cx="365760" cy="1280160"/>
                            <a:chOff x="5760" y="8928"/>
                            <a:chExt cx="576" cy="2016"/>
                          </a:xfrm>
                        </wpg:grpSpPr>
                        <wps:wsp>
                          <wps:cNvPr id="201" name="Freeform 484"/>
                          <wps:cNvSpPr>
                            <a:spLocks/>
                          </wps:cNvSpPr>
                          <wps:spPr bwMode="auto">
                            <a:xfrm>
                              <a:off x="5760" y="8928"/>
                              <a:ext cx="288" cy="2016"/>
                            </a:xfrm>
                            <a:custGeom>
                              <a:avLst/>
                              <a:gdLst>
                                <a:gd name="T0" fmla="*/ 288 w 288"/>
                                <a:gd name="T1" fmla="*/ 0 h 2016"/>
                                <a:gd name="T2" fmla="*/ 0 w 288"/>
                                <a:gd name="T3" fmla="*/ 1008 h 2016"/>
                                <a:gd name="T4" fmla="*/ 288 w 288"/>
                                <a:gd name="T5" fmla="*/ 2016 h 20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88" h="2016">
                                  <a:moveTo>
                                    <a:pt x="288" y="0"/>
                                  </a:moveTo>
                                  <a:cubicBezTo>
                                    <a:pt x="144" y="336"/>
                                    <a:pt x="0" y="672"/>
                                    <a:pt x="0" y="1008"/>
                                  </a:cubicBezTo>
                                  <a:cubicBezTo>
                                    <a:pt x="0" y="1344"/>
                                    <a:pt x="144" y="1680"/>
                                    <a:pt x="288" y="2016"/>
                                  </a:cubicBezTo>
                                </a:path>
                              </a:pathLst>
                            </a:cu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" name="Freeform 485"/>
                          <wps:cNvSpPr>
                            <a:spLocks/>
                          </wps:cNvSpPr>
                          <wps:spPr bwMode="auto">
                            <a:xfrm rot="-10800000">
                              <a:off x="6048" y="8928"/>
                              <a:ext cx="288" cy="2016"/>
                            </a:xfrm>
                            <a:custGeom>
                              <a:avLst/>
                              <a:gdLst>
                                <a:gd name="T0" fmla="*/ 288 w 288"/>
                                <a:gd name="T1" fmla="*/ 0 h 2016"/>
                                <a:gd name="T2" fmla="*/ 0 w 288"/>
                                <a:gd name="T3" fmla="*/ 1008 h 2016"/>
                                <a:gd name="T4" fmla="*/ 288 w 288"/>
                                <a:gd name="T5" fmla="*/ 2016 h 20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88" h="2016">
                                  <a:moveTo>
                                    <a:pt x="288" y="0"/>
                                  </a:moveTo>
                                  <a:cubicBezTo>
                                    <a:pt x="144" y="336"/>
                                    <a:pt x="0" y="672"/>
                                    <a:pt x="0" y="1008"/>
                                  </a:cubicBezTo>
                                  <a:cubicBezTo>
                                    <a:pt x="0" y="1344"/>
                                    <a:pt x="144" y="1680"/>
                                    <a:pt x="288" y="2016"/>
                                  </a:cubicBezTo>
                                </a:path>
                              </a:pathLst>
                            </a:cu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" name="Line 486"/>
                          <wps:cNvCnPr/>
                          <wps:spPr bwMode="auto">
                            <a:xfrm>
                              <a:off x="6048" y="8928"/>
                              <a:ext cx="0" cy="20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04" name="Text Box 487"/>
                        <wps:cNvSpPr txBox="1">
                          <a:spLocks noChangeArrowheads="1"/>
                        </wps:cNvSpPr>
                        <wps:spPr bwMode="auto">
                          <a:xfrm>
                            <a:off x="3749879" y="729842"/>
                            <a:ext cx="27432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E77FA" w:rsidRDefault="002E77FA" w:rsidP="002E77FA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5" name="Text Box 488"/>
                        <wps:cNvSpPr txBox="1">
                          <a:spLocks noChangeArrowheads="1"/>
                        </wps:cNvSpPr>
                        <wps:spPr bwMode="auto">
                          <a:xfrm>
                            <a:off x="4437776" y="729842"/>
                            <a:ext cx="27432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E77FA" w:rsidRDefault="002E77FA" w:rsidP="002E77FA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6" name="Rectangle 489"/>
                        <wps:cNvSpPr>
                          <a:spLocks noChangeArrowheads="1"/>
                        </wps:cNvSpPr>
                        <wps:spPr bwMode="auto">
                          <a:xfrm>
                            <a:off x="3842158" y="822121"/>
                            <a:ext cx="27432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E77FA" w:rsidRDefault="002E77FA" w:rsidP="002E77FA">
                              <w:r>
                                <w:t xml:space="preserve">f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7" name="Rectangle 490"/>
                        <wps:cNvSpPr>
                          <a:spLocks noChangeArrowheads="1"/>
                        </wps:cNvSpPr>
                        <wps:spPr bwMode="auto">
                          <a:xfrm>
                            <a:off x="2013358" y="822121"/>
                            <a:ext cx="27432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E77FA" w:rsidRDefault="002E77FA" w:rsidP="002E77FA">
                              <w:r>
                                <w:t xml:space="preserve">2f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66" name="Straight Connector 266"/>
                        <wps:cNvCnPr/>
                        <wps:spPr>
                          <a:xfrm>
                            <a:off x="2701255" y="461394"/>
                            <a:ext cx="59658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7" name="Straight Arrow Connector 267"/>
                        <wps:cNvCnPr/>
                        <wps:spPr>
                          <a:xfrm>
                            <a:off x="3296873" y="453005"/>
                            <a:ext cx="1919542" cy="1172666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8" name="Straight Arrow Connector 268"/>
                        <wps:cNvCnPr/>
                        <wps:spPr>
                          <a:xfrm>
                            <a:off x="2701255" y="461394"/>
                            <a:ext cx="2103721" cy="1275273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85" o:spid="_x0000_s1089" style="position:absolute;left:0;text-align:left;margin-left:-.05pt;margin-top:5.25pt;width:410.7pt;height:136.7pt;z-index:251688448" coordsize="52164,173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">
                <v:rect id="Rectangle 476" o:spid="_x0000_s1090" style="position:absolute;width:23774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xC7MEA&#10;AADcAAAADwAAAGRycy9kb3ducmV2LnhtbERPTWsCMRC9F/wPYQrearZWpF2NIkrFi4jWS2/DZtws&#10;7kyWTdTtv28Ewds83udM5x3X6kptqLwYeB9koEgKbyspDRx/vt8+QYWIYrH2Qgb+KMB81nuZYm79&#10;TfZ0PcRSpRAJORpwMTa51qFwxBgGviFJ3Mm3jDHBttS2xVsK51oPs2ysGStJDQ4bWjoqzocLG9h0&#10;vLBuvRttf+tjWIU9jy9nNqb/2i0moCJ18Sl+uDc2zf/6gPsz6QI9+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c8QuzBAAAA3AAAAA8AAAAAAAAAAAAAAAAAmAIAAGRycy9kb3du&#10;cmV2LnhtbFBLBQYAAAAABAAEAPUAAACGAwAAAAA=&#10;" filled="f" stroked="f" strokeweight=".5pt">
                  <v:textbox inset="1pt,1pt,1pt,1pt">
                    <w:txbxContent>
                      <w:p w:rsidR="002E77FA" w:rsidRDefault="002E77FA" w:rsidP="002E77FA">
                        <w:r>
                          <w:t>d.</w:t>
                        </w:r>
                        <w:r>
                          <w:tab/>
                          <w:t>(no image forms)</w:t>
                        </w:r>
                      </w:p>
                    </w:txbxContent>
                  </v:textbox>
                </v:rect>
                <v:line id="Line 477" o:spid="_x0000_s1091" style="position:absolute;visibility:visible;mso-wrap-style:square" from="9144,8221" to="46621,82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XW18MAAADcAAAADwAAAGRycy9kb3ducmV2LnhtbERPTWsCMRC9C/0PYQreNNsqolujlFKh&#10;9CCs9lBvw2bcLG4maxLX7b9vBMHbPN7nLNe9bURHPtSOFbyMMxDEpdM1Vwp+9pvRHESIyBobx6Tg&#10;jwKsV0+DJebaXbmgbhcrkUI45KjAxNjmUobSkMUwdi1x4o7OW4wJ+kpqj9cUbhv5mmUzabHm1GCw&#10;pQ9D5Wl3sQr8IYbf4jz57qbV53l78mZPx0Kp4XP//gYiUh8f4rv7S6f5iyncnkkX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l1tfDAAAA3AAAAA8AAAAAAAAAAAAA&#10;AAAAoQIAAGRycy9kb3ducmV2LnhtbFBLBQYAAAAABAAEAPkAAACRAwAAAAA=&#10;" strokeweight=".25pt"/>
                <v:shape id="Text Box 478" o:spid="_x0000_s1092" type="#_x0000_t202" style="position:absolute;left:18707;top:7298;width:2743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Nn8MIA&#10;AADcAAAADwAAAGRycy9kb3ducmV2LnhtbERPTYvCMBC9L/gfwix4W9MVlLVrFBEFQVis9eBxthnb&#10;YDOpTdT67zfCgrd5vM+Zzjtbixu13jhW8DlIQBAXThsuFRzy9ccXCB+QNdaOScGDPMxnvbcpptrd&#10;OaPbPpQihrBPUUEVQpNK6YuKLPqBa4gjd3KtxRBhW0rd4j2G21oOk2QsLRqODRU2tKyoOO+vVsHi&#10;yNnKXH5+d9kpM3k+SXg7PivVf+8W3yACdeEl/ndvdJw/GcHzmXiBn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o2fwwgAAANwAAAAPAAAAAAAAAAAAAAAAAJgCAABkcnMvZG93&#10;bnJldi54bWxQSwUGAAAAAAQABAD1AAAAhwMAAAAA&#10;" filled="f" stroked="f">
                  <v:textbox inset="0,0,0,0">
                    <w:txbxContent>
                      <w:p w:rsidR="002E77FA" w:rsidRDefault="002E77FA" w:rsidP="002E77FA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sym w:font="Symbol" w:char="F0B7"/>
                        </w:r>
                      </w:p>
                    </w:txbxContent>
                  </v:textbox>
                </v:shape>
                <v:shape id="Text Box 479" o:spid="_x0000_s1093" type="#_x0000_t202" style="position:absolute;left:25586;top:7298;width:2743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H5h8MA&#10;AADcAAAADwAAAGRycy9kb3ducmV2LnhtbERPTWvCQBC9F/oflin01mzqIWjqKlIqFApiTA89TrNj&#10;spidTbPbJP57VxC8zeN9znI92VYM1HvjWMFrkoIgrpw2XCv4LrcvcxA+IGtsHZOCM3lYrx4flphr&#10;N3JBwyHUIoawz1FBE0KXS+mrhiz6xHXEkTu63mKIsK+l7nGM4baVszTNpEXDsaHBjt4bqk6Hf6tg&#10;88PFh/nb/e6LY2HKcpHyV3ZS6vlp2ryBCDSFu/jm/tRx/iKD6zPxArm6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XH5h8MAAADcAAAADwAAAAAAAAAAAAAAAACYAgAAZHJzL2Rv&#10;d25yZXYueG1sUEsFBgAAAAAEAAQA9QAAAIgDAAAAAA==&#10;" filled="f" stroked="f">
                  <v:textbox inset="0,0,0,0">
                    <w:txbxContent>
                      <w:p w:rsidR="002E77FA" w:rsidRDefault="002E77FA" w:rsidP="002E77FA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sym w:font="Symbol" w:char="F0B7"/>
                        </w:r>
                      </w:p>
                    </w:txbxContent>
                  </v:textbox>
                </v:shape>
                <v:rect id="Rectangle 480" o:spid="_x0000_s1094" style="position:absolute;left:44797;top:8221;width:2743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dE78EA&#10;AADcAAAADwAAAGRycy9kb3ducmV2LnhtbERPS2sCMRC+F/wPYQrearZSrF2NIkrFSyk+Lr0Nm3Gz&#10;uDNZNlHXf28Kgrf5+J4znXdcqwu1ofJi4H2QgSIpvK2kNHDYf7+NQYWIYrH2QgZuFGA+671MMbf+&#10;Klu67GKpUoiEHA24GJtc61A4YgwD35Ak7uhbxphgW2rb4jWFc62HWTbSjJWkBocNLR0Vp92ZDWw6&#10;Xli3/v34+asPYRW2PDqf2Jj+a7eYgIrUxaf44d7YNP/rE/6fSRfo2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gHRO/BAAAA3AAAAA8AAAAAAAAAAAAAAAAAmAIAAGRycy9kb3du&#10;cmV2LnhtbFBLBQYAAAAABAAEAPUAAACGAwAAAAA=&#10;" filled="f" stroked="f" strokeweight=".5pt">
                  <v:textbox inset="1pt,1pt,1pt,1pt">
                    <w:txbxContent>
                      <w:p w:rsidR="002E77FA" w:rsidRDefault="002E77FA" w:rsidP="002E77FA">
                        <w:r>
                          <w:t xml:space="preserve">2f </w:t>
                        </w:r>
                      </w:p>
                    </w:txbxContent>
                  </v:textbox>
                </v:rect>
                <v:rect id="Rectangle 481" o:spid="_x0000_s1095" style="position:absolute;left:26509;top:8221;width:2743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jQncQA&#10;AADcAAAADwAAAGRycy9kb3ducmV2LnhtbESPQWsCQQyF7wX/wxChtzrbItJuHUWUihcpWi+9hZ10&#10;Z3GTWXZG3f57cyj0lvBe3vsyXw7cmiv1qYni4HlSgCGpom+kdnD6+nh6BZMyisc2Cjn4pQTLxehh&#10;jqWPNznQ9ZhroyGSSnQQcu5Ka1MViDFNYkei2k/sGbOufW19jzcN59a+FMXMMjaiDQE7WgeqzscL&#10;O9gNvPJh+zndf7entEkHnl3O7NzjeFi9g8k05H/z3/XOK/6b0uozOoFd3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mY0J3EAAAA3AAAAA8AAAAAAAAAAAAAAAAAmAIAAGRycy9k&#10;b3ducmV2LnhtbFBLBQYAAAAABAAEAPUAAACJAwAAAAA=&#10;" filled="f" stroked="f" strokeweight=".5pt">
                  <v:textbox inset="1pt,1pt,1pt,1pt">
                    <w:txbxContent>
                      <w:p w:rsidR="002E77FA" w:rsidRDefault="002E77FA" w:rsidP="002E77FA">
                        <w:r>
                          <w:t xml:space="preserve">f </w:t>
                        </w:r>
                      </w:p>
                    </w:txbxContent>
                  </v:textbox>
                </v:rect>
                <v:line id="Line 482" o:spid="_x0000_s1096" style="position:absolute;flip:y;visibility:visible;mso-wrap-style:square" from="27012,4613" to="27018,8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H36sMAAADcAAAADwAAAGRycy9kb3ducmV2LnhtbERPTWvCQBC9F/oflin0UswmhaYmuooI&#10;LaGXUhW8DtkxG8zOhuxq4r93C4Xe5vE+Z7mebCeuNPjWsYIsSUEQ10633Cg47D9mcxA+IGvsHJOC&#10;G3lYrx4fllhqN/IPXXehETGEfYkKTAh9KaWvDVn0ieuJI3dyg8UQ4dBIPeAYw20nX9M0lxZbjg0G&#10;e9oaqs+7i1WQZ99vVbU3/nNL59B+Hc37S2aUen6aNgsQgabwL/5zVzrOLwr4fSZeIF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mR9+rDAAAA3AAAAA8AAAAAAAAAAAAA&#10;AAAAoQIAAGRycy9kb3ducmV2LnhtbFBLBQYAAAAABAAEAPkAAACRAwAAAAA=&#10;" strokeweight="2.25pt">
                  <v:stroke endarrow="block"/>
                </v:line>
                <v:group id="Group 483" o:spid="_x0000_s1097" style="position:absolute;left:31123;top:1845;width:3657;height:12802" coordorigin="5760,8928" coordsize="576,20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Dh+yDFAAAA3AAA&#10;AA8AAAAAAAAAAAAAAAAAqgIAAGRycy9kb3ducmV2LnhtbFBLBQYAAAAABAAEAPoAAACcAwAAAAA=&#10;">
                  <v:shape id="Freeform 484" o:spid="_x0000_s1098" style="position:absolute;left:5760;top:8928;width:288;height:2016;visibility:visible;mso-wrap-style:square;v-text-anchor:top" coordsize="288,20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ch1cQA&#10;AADcAAAADwAAAGRycy9kb3ducmV2LnhtbESPT4vCMBTE7wt+h/CEva2pHmStRhFxYU+C9R/eHs2z&#10;LTYvNUlr99tvFhY8DjPzG2ax6k0tOnK+sqxgPEpAEOdWV1woOB6+Pj5B+ICssbZMCn7Iw2o5eFtg&#10;qu2T99RloRARwj5FBWUITSqlz0sy6Ee2IY7ezTqDIUpXSO3wGeGmlpMkmUqDFceFEhvalJTfs9Yo&#10;wOzgqtm1nW1O+3NbnLvH9rJDpd6H/XoOIlAfXuH/9rdWMEnG8HcmHgG5/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R3IdXEAAAA3AAAAA8AAAAAAAAAAAAAAAAAmAIAAGRycy9k&#10;b3ducmV2LnhtbFBLBQYAAAAABAAEAPUAAACJAwAAAAA=&#10;" path="m288,c144,336,,672,,1008v,336,144,672,288,1008e" filled="f" strokeweight="1.5pt">
                    <v:path arrowok="t" o:connecttype="custom" o:connectlocs="288,0;0,1008;288,2016" o:connectangles="0,0,0"/>
                  </v:shape>
                  <v:shape id="Freeform 485" o:spid="_x0000_s1099" style="position:absolute;left:6048;top:8928;width:288;height:2016;rotation:180;visibility:visible;mso-wrap-style:square;v-text-anchor:top" coordsize="288,20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Hz8MUA&#10;AADcAAAADwAAAGRycy9kb3ducmV2LnhtbESPQYvCMBSE74L/ITzBi2hqYV2pRpFlZRfBw1YPHh/N&#10;s602L6WJtf77jSB4HGbmG2a57kwlWmpcaVnBdBKBIM6sLjlXcDxsx3MQziNrrCyTggc5WK/6vSUm&#10;2t75j9rU5yJA2CWooPC+TqR0WUEG3cTWxME728agD7LJpW7wHuCmknEUzaTBksNCgTV9FZRd05tR&#10;8P2hR/4y20/t6PP00z7aS7rbHpQaDrrNAoSnzr/Dr/avVhBHMTzPhCMgV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EfPwxQAAANwAAAAPAAAAAAAAAAAAAAAAAJgCAABkcnMv&#10;ZG93bnJldi54bWxQSwUGAAAAAAQABAD1AAAAigMAAAAA&#10;" path="m288,c144,336,,672,,1008v,336,144,672,288,1008e" filled="f" strokeweight="1.5pt">
                    <v:path arrowok="t" o:connecttype="custom" o:connectlocs="288,0;0,1008;288,2016" o:connectangles="0,0,0"/>
                  </v:shape>
                  <v:line id="Line 486" o:spid="_x0000_s1100" style="position:absolute;visibility:visible;mso-wrap-style:square" from="6048,8928" to="6048,10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uh+MUAAADcAAAADwAAAGRycy9kb3ducmV2LnhtbESPQWsCMRSE70L/Q3iF3jRbhdpujWIL&#10;gm314Krg8bF5Joubl2WT6vbfN4LgcZiZb5jJrHO1OFMbKs8KngcZCOLS64qNgt120X8FESKyxtoz&#10;KfijALPpQ2+CufYX3tC5iEYkCIccFdgYm1zKUFpyGAa+IU7e0bcOY5KtkbrFS4K7Wg6z7EU6rDgt&#10;WGzo01J5Kn6dgp/xst4bPhSrr2P48G/fG7k2Vqmnx27+DiJSF+/hW3upFQyzEVzPpCMgp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quh+MUAAADcAAAADwAAAAAAAAAA&#10;AAAAAAChAgAAZHJzL2Rvd25yZXYueG1sUEsFBgAAAAAEAAQA+QAAAJMDAAAAAA==&#10;">
                    <v:stroke dashstyle="1 1"/>
                  </v:line>
                </v:group>
                <v:shape id="Text Box 487" o:spid="_x0000_s1101" type="#_x0000_t202" style="position:absolute;left:37498;top:7298;width:2743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A2kMUA&#10;AADcAAAADwAAAGRycy9kb3ducmV2LnhtbESPQWsCMRSE7wX/Q3iCt5pUROrWKCItCELpuh56fN08&#10;d4Obl3UTdf33TaHgcZiZb5jFqneNuFIXrGcNL2MFgrj0xnKl4VB8PL+CCBHZYOOZNNwpwGo5eFpg&#10;ZvyNc7ruYyUShEOGGuoY20zKUNbkMIx9S5y8o+8cxiS7SpoObwnuGjlRaiYdWk4LNba0qak87S9O&#10;w/qb83d7/vz5yo+5LYq54t3spPVo2K/fQETq4yP8394aDRM1hb8z6QjI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wDaQxQAAANwAAAAPAAAAAAAAAAAAAAAAAJgCAABkcnMv&#10;ZG93bnJldi54bWxQSwUGAAAAAAQABAD1AAAAigMAAAAA&#10;" filled="f" stroked="f">
                  <v:textbox inset="0,0,0,0">
                    <w:txbxContent>
                      <w:p w:rsidR="002E77FA" w:rsidRDefault="002E77FA" w:rsidP="002E77FA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sym w:font="Symbol" w:char="F0B7"/>
                        </w:r>
                      </w:p>
                    </w:txbxContent>
                  </v:textbox>
                </v:shape>
                <v:shape id="Text Box 488" o:spid="_x0000_s1102" type="#_x0000_t202" style="position:absolute;left:44377;top:7298;width:2743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yTC8UA&#10;AADcAAAADwAAAGRycy9kb3ducmV2LnhtbESPQWsCMRSE7wX/Q3iCt5pUUOrWKCItCELpuh56fN08&#10;d4Obl3UTdf33TaHgcZiZb5jFqneNuFIXrGcNL2MFgrj0xnKl4VB8PL+CCBHZYOOZNNwpwGo5eFpg&#10;ZvyNc7ruYyUShEOGGuoY20zKUNbkMIx9S5y8o+8cxiS7SpoObwnuGjlRaiYdWk4LNba0qak87S9O&#10;w/qb83d7/vz5yo+5LYq54t3spPVo2K/fQETq4yP8394aDRM1hb8z6QjI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jJMLxQAAANwAAAAPAAAAAAAAAAAAAAAAAJgCAABkcnMv&#10;ZG93bnJldi54bWxQSwUGAAAAAAQABAD1AAAAigMAAAAA&#10;" filled="f" stroked="f">
                  <v:textbox inset="0,0,0,0">
                    <w:txbxContent>
                      <w:p w:rsidR="002E77FA" w:rsidRDefault="002E77FA" w:rsidP="002E77FA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sym w:font="Symbol" w:char="F0B7"/>
                        </w:r>
                      </w:p>
                    </w:txbxContent>
                  </v:textbox>
                </v:shape>
                <v:rect id="Rectangle 489" o:spid="_x0000_s1103" style="position:absolute;left:38421;top:8221;width:2743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QVj8QA&#10;AADcAAAADwAAAGRycy9kb3ducmV2LnhtbESPzWrDMBCE74G8g9hCb4ncUExxopjQ0JJLKPm55LZY&#10;W8vYuzKWkrhvXwUKPQ4z8w2zKkfu1I2G0Hgx8DLPQJFU3jZSGzifPmZvoEJEsdh5IQM/FKBcTycr&#10;LKy/y4Fux1irBJFQoAEXY19oHSpHjGHue5LkffuBMSY51NoOeE9w7vQiy3LN2EhacNjTu6OqPV7Z&#10;wG7kjXWfX6/7S3cO23Dg/NqyMc9P42YJKtIY/8N/7Z01sMhyeJxJR0Cv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kFY/EAAAA3AAAAA8AAAAAAAAAAAAAAAAAmAIAAGRycy9k&#10;b3ducmV2LnhtbFBLBQYAAAAABAAEAPUAAACJAwAAAAA=&#10;" filled="f" stroked="f" strokeweight=".5pt">
                  <v:textbox inset="1pt,1pt,1pt,1pt">
                    <w:txbxContent>
                      <w:p w:rsidR="002E77FA" w:rsidRDefault="002E77FA" w:rsidP="002E77FA">
                        <w:r>
                          <w:t xml:space="preserve">f </w:t>
                        </w:r>
                      </w:p>
                    </w:txbxContent>
                  </v:textbox>
                </v:rect>
                <v:rect id="Rectangle 490" o:spid="_x0000_s1104" style="position:absolute;left:20133;top:8221;width:2743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iwFMMA&#10;AADcAAAADwAAAGRycy9kb3ducmV2LnhtbESPQWsCMRSE7wX/Q3iCt5pVxJbVKKK0eCmi9eLtsXlu&#10;Fve9LJuo6783BaHHYWa+YebLjmt1ozZUXgyMhhkoksLbSkoDx9+v909QIaJYrL2QgQcFWC56b3PM&#10;rb/Lnm6HWKoEkZCjARdjk2sdCkeMYegbkuSdfcsYk2xLbVu8JzjXepxlU81YSVpw2NDaUXE5XNnA&#10;tuOVdd+7yc+pPoZN2PP0emFjBv1uNQMVqYv/4Vd7aw2Msw/4O5OOgF4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yiwFMMAAADcAAAADwAAAAAAAAAAAAAAAACYAgAAZHJzL2Rv&#10;d25yZXYueG1sUEsFBgAAAAAEAAQA9QAAAIgDAAAAAA==&#10;" filled="f" stroked="f" strokeweight=".5pt">
                  <v:textbox inset="1pt,1pt,1pt,1pt">
                    <w:txbxContent>
                      <w:p w:rsidR="002E77FA" w:rsidRDefault="002E77FA" w:rsidP="002E77FA">
                        <w:r>
                          <w:t xml:space="preserve">2f </w:t>
                        </w:r>
                      </w:p>
                    </w:txbxContent>
                  </v:textbox>
                </v:rect>
                <v:line id="Straight Connector 266" o:spid="_x0000_s1105" style="position:absolute;visibility:visible;mso-wrap-style:square" from="27012,4613" to="32978,46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akVQcUAAADcAAAADwAAAGRycy9kb3ducmV2LnhtbESPUWvCQBCE34X+h2MLfdNLIwabeooU&#10;CtL6UtsfsM1tk2BuL71bNfbXe0LBx2FmvmEWq8F16kghtp4NPE4yUMSVty3XBr4+X8dzUFGQLXae&#10;ycCZIqyWd6MFltaf+IOOO6lVgnAs0UAj0pdax6ohh3Hie+Lk/fjgUJIMtbYBTwnuOp1nWaEdtpwW&#10;GuzppaFqvzs4A7/v2008f3e5FLO/t31Yz59kGo15uB/Wz6CEBrmF/9sbayAvCrieSUdALy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akVQcUAAADcAAAADwAAAAAAAAAA&#10;AAAAAAChAgAAZHJzL2Rvd25yZXYueG1sUEsFBgAAAAAEAAQA+QAAAJMDAAAAAA==&#10;" strokecolor="#4579b8 [3044]"/>
                <v:shape id="Straight Arrow Connector 267" o:spid="_x0000_s1106" type="#_x0000_t32" style="position:absolute;left:32968;top:4530;width:19196;height:1172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kjssUAAADcAAAADwAAAGRycy9kb3ducmV2LnhtbESPzWrDMBCE74W8g9hAb42cFCfGjWJM&#10;wCTXpi2kt621sU2tlbHkn7x9VSj0OMzMN8w+m00rRupdY1nBehWBIC6tbrhS8P5WPCUgnEfW2Fom&#10;BXdykB0WD3tMtZ34lcaLr0SAsEtRQe19l0rpypoMupXtiIN3s71BH2RfSd3jFOCmlZso2kqDDYeF&#10;Gjs61lR+Xwaj4Pn2NZ8Sn8ukuNrjMMRx/FF8KvW4nPMXEJ5m/x/+a5+1gs12B79nwhGQh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ukjssUAAADcAAAADwAAAAAAAAAA&#10;AAAAAAChAgAAZHJzL2Rvd25yZXYueG1sUEsFBgAAAAAEAAQA+QAAAJMDAAAAAA==&#10;" strokecolor="#4579b8 [3044]">
                  <v:stroke endarrow="open"/>
                </v:shape>
                <v:shape id="Straight Arrow Connector 268" o:spid="_x0000_s1107" type="#_x0000_t32" style="position:absolute;left:27012;top:4613;width:21037;height:1275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a3wMEAAADcAAAADwAAAGRycy9kb3ducmV2LnhtbERPy2qDQBTdB/oPwy10l4y1GMRkIiJI&#10;u23aQLq7dW5U4twRZ3z07zuLQpeH8z7mq+nFTKPrLCt43kUgiGurO24UfH5U2xSE88gae8uk4Icc&#10;5KeHzREzbRd+p/nsGxFC2GWooPV+yKR0dUsG3c4OxIG72dGgD3BspB5xCeGml3EU7aXBjkNDiwOV&#10;LdX382QUvNy+19fUFzKtrracpiRJLtWXUk+Pa3EA4Wn1/+I/95tWEO/D2nAmHAF5+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vdrfAwQAAANwAAAAPAAAAAAAAAAAAAAAA&#10;AKECAABkcnMvZG93bnJldi54bWxQSwUGAAAAAAQABAD5AAAAjwMAAAAA&#10;" strokecolor="#4579b8 [3044]">
                  <v:stroke endarrow="open"/>
                </v:shape>
              </v:group>
            </w:pict>
          </mc:Fallback>
        </mc:AlternateContent>
      </w:r>
    </w:p>
    <w:p w:rsidR="002E77FA" w:rsidRDefault="002E77FA" w:rsidP="002E77FA">
      <w:pPr>
        <w:widowControl w:val="0"/>
        <w:ind w:left="576" w:hanging="576"/>
      </w:pPr>
    </w:p>
    <w:p w:rsidR="002E77FA" w:rsidRDefault="002E77FA" w:rsidP="002E77FA">
      <w:pPr>
        <w:widowControl w:val="0"/>
        <w:ind w:left="576" w:hanging="576"/>
      </w:pPr>
    </w:p>
    <w:p w:rsidR="002E77FA" w:rsidRDefault="002E77FA" w:rsidP="002E77FA">
      <w:pPr>
        <w:widowControl w:val="0"/>
        <w:ind w:left="576" w:hanging="576"/>
      </w:pPr>
    </w:p>
    <w:p w:rsidR="002E77FA" w:rsidRDefault="002E77FA" w:rsidP="002E77FA">
      <w:pPr>
        <w:widowControl w:val="0"/>
        <w:ind w:left="576" w:hanging="576"/>
      </w:pPr>
    </w:p>
    <w:p w:rsidR="002E77FA" w:rsidRDefault="002E77FA" w:rsidP="002E77FA">
      <w:pPr>
        <w:widowControl w:val="0"/>
        <w:ind w:left="576" w:hanging="576"/>
      </w:pPr>
    </w:p>
    <w:p w:rsidR="002E77FA" w:rsidRDefault="002E77FA" w:rsidP="002E77FA">
      <w:pPr>
        <w:widowControl w:val="0"/>
        <w:ind w:left="576" w:hanging="576"/>
      </w:pPr>
    </w:p>
    <w:p w:rsidR="002E77FA" w:rsidRDefault="009F761A" w:rsidP="002E77FA">
      <w:pPr>
        <w:widowControl w:val="0"/>
        <w:ind w:left="576" w:hanging="576"/>
      </w:pPr>
      <w:r>
        <w:rPr>
          <w:noProof/>
          <w:lang w:eastAsia="en-CA"/>
        </w:rPr>
        <mc:AlternateContent>
          <mc:Choice Requires="wpg">
            <w:drawing>
              <wp:anchor distT="0" distB="0" distL="114300" distR="114300" simplePos="0" relativeHeight="25169356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80226</wp:posOffset>
                </wp:positionV>
                <wp:extent cx="4806257" cy="1800277"/>
                <wp:effectExtent l="0" t="0" r="71120" b="28575"/>
                <wp:wrapNone/>
                <wp:docPr id="286" name="Group 2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06257" cy="1800277"/>
                          <a:chOff x="0" y="0"/>
                          <a:chExt cx="4806257" cy="1800277"/>
                        </a:xfrm>
                      </wpg:grpSpPr>
                      <wps:wsp>
                        <wps:cNvPr id="177" name="Rectangle 492"/>
                        <wps:cNvSpPr>
                          <a:spLocks noChangeArrowheads="1"/>
                        </wps:cNvSpPr>
                        <wps:spPr bwMode="auto">
                          <a:xfrm>
                            <a:off x="0" y="335559"/>
                            <a:ext cx="237744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E77FA" w:rsidRDefault="002E77FA" w:rsidP="002E77FA">
                              <w:r>
                                <w:t>e.</w:t>
                              </w:r>
                              <w:r>
                                <w:tab/>
                                <w:t>(virtual, erect, larger)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8" name="Line 493"/>
                        <wps:cNvCnPr/>
                        <wps:spPr bwMode="auto">
                          <a:xfrm>
                            <a:off x="914400" y="1157680"/>
                            <a:ext cx="3747770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" name="Text Box 494"/>
                        <wps:cNvSpPr txBox="1">
                          <a:spLocks noChangeArrowheads="1"/>
                        </wps:cNvSpPr>
                        <wps:spPr bwMode="auto">
                          <a:xfrm>
                            <a:off x="1870745" y="1065401"/>
                            <a:ext cx="27432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E77FA" w:rsidRDefault="002E77FA" w:rsidP="002E77FA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0" name="Text Box 495"/>
                        <wps:cNvSpPr txBox="1">
                          <a:spLocks noChangeArrowheads="1"/>
                        </wps:cNvSpPr>
                        <wps:spPr bwMode="auto">
                          <a:xfrm>
                            <a:off x="2558642" y="1065401"/>
                            <a:ext cx="27432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E77FA" w:rsidRDefault="002E77FA" w:rsidP="002E77FA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1" name="Rectangle 496"/>
                        <wps:cNvSpPr>
                          <a:spLocks noChangeArrowheads="1"/>
                        </wps:cNvSpPr>
                        <wps:spPr bwMode="auto">
                          <a:xfrm>
                            <a:off x="4479721" y="1157680"/>
                            <a:ext cx="27432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E77FA" w:rsidRDefault="002E77FA" w:rsidP="002E77FA">
                              <w:r>
                                <w:t xml:space="preserve">2f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2" name="Rectangle 497"/>
                        <wps:cNvSpPr>
                          <a:spLocks noChangeArrowheads="1"/>
                        </wps:cNvSpPr>
                        <wps:spPr bwMode="auto">
                          <a:xfrm>
                            <a:off x="2650921" y="1157680"/>
                            <a:ext cx="27432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E77FA" w:rsidRDefault="002E77FA" w:rsidP="002E77FA">
                              <w:r>
                                <w:t xml:space="preserve">f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3" name="Line 498"/>
                        <wps:cNvCnPr/>
                        <wps:spPr bwMode="auto">
                          <a:xfrm flipV="1">
                            <a:off x="2927758" y="796954"/>
                            <a:ext cx="635" cy="36576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84" name="Group 499"/>
                        <wpg:cNvGrpSpPr>
                          <a:grpSpLocks/>
                        </wpg:cNvGrpSpPr>
                        <wpg:grpSpPr bwMode="auto">
                          <a:xfrm>
                            <a:off x="3112316" y="520117"/>
                            <a:ext cx="365760" cy="1280160"/>
                            <a:chOff x="5760" y="8928"/>
                            <a:chExt cx="576" cy="2016"/>
                          </a:xfrm>
                        </wpg:grpSpPr>
                        <wps:wsp>
                          <wps:cNvPr id="185" name="Freeform 500"/>
                          <wps:cNvSpPr>
                            <a:spLocks/>
                          </wps:cNvSpPr>
                          <wps:spPr bwMode="auto">
                            <a:xfrm>
                              <a:off x="5760" y="8928"/>
                              <a:ext cx="288" cy="2016"/>
                            </a:xfrm>
                            <a:custGeom>
                              <a:avLst/>
                              <a:gdLst>
                                <a:gd name="T0" fmla="*/ 288 w 288"/>
                                <a:gd name="T1" fmla="*/ 0 h 2016"/>
                                <a:gd name="T2" fmla="*/ 0 w 288"/>
                                <a:gd name="T3" fmla="*/ 1008 h 2016"/>
                                <a:gd name="T4" fmla="*/ 288 w 288"/>
                                <a:gd name="T5" fmla="*/ 2016 h 20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88" h="2016">
                                  <a:moveTo>
                                    <a:pt x="288" y="0"/>
                                  </a:moveTo>
                                  <a:cubicBezTo>
                                    <a:pt x="144" y="336"/>
                                    <a:pt x="0" y="672"/>
                                    <a:pt x="0" y="1008"/>
                                  </a:cubicBezTo>
                                  <a:cubicBezTo>
                                    <a:pt x="0" y="1344"/>
                                    <a:pt x="144" y="1680"/>
                                    <a:pt x="288" y="2016"/>
                                  </a:cubicBezTo>
                                </a:path>
                              </a:pathLst>
                            </a:cu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" name="Freeform 501"/>
                          <wps:cNvSpPr>
                            <a:spLocks/>
                          </wps:cNvSpPr>
                          <wps:spPr bwMode="auto">
                            <a:xfrm rot="-10800000">
                              <a:off x="6048" y="8928"/>
                              <a:ext cx="288" cy="2016"/>
                            </a:xfrm>
                            <a:custGeom>
                              <a:avLst/>
                              <a:gdLst>
                                <a:gd name="T0" fmla="*/ 288 w 288"/>
                                <a:gd name="T1" fmla="*/ 0 h 2016"/>
                                <a:gd name="T2" fmla="*/ 0 w 288"/>
                                <a:gd name="T3" fmla="*/ 1008 h 2016"/>
                                <a:gd name="T4" fmla="*/ 288 w 288"/>
                                <a:gd name="T5" fmla="*/ 2016 h 20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88" h="2016">
                                  <a:moveTo>
                                    <a:pt x="288" y="0"/>
                                  </a:moveTo>
                                  <a:cubicBezTo>
                                    <a:pt x="144" y="336"/>
                                    <a:pt x="0" y="672"/>
                                    <a:pt x="0" y="1008"/>
                                  </a:cubicBezTo>
                                  <a:cubicBezTo>
                                    <a:pt x="0" y="1344"/>
                                    <a:pt x="144" y="1680"/>
                                    <a:pt x="288" y="2016"/>
                                  </a:cubicBezTo>
                                </a:path>
                              </a:pathLst>
                            </a:cu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7" name="Line 502"/>
                          <wps:cNvCnPr/>
                          <wps:spPr bwMode="auto">
                            <a:xfrm>
                              <a:off x="6048" y="8928"/>
                              <a:ext cx="0" cy="20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88" name="Text Box 503"/>
                        <wps:cNvSpPr txBox="1">
                          <a:spLocks noChangeArrowheads="1"/>
                        </wps:cNvSpPr>
                        <wps:spPr bwMode="auto">
                          <a:xfrm>
                            <a:off x="3749879" y="1065401"/>
                            <a:ext cx="27432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E77FA" w:rsidRDefault="002E77FA" w:rsidP="002E77FA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9" name="Text Box 504"/>
                        <wps:cNvSpPr txBox="1">
                          <a:spLocks noChangeArrowheads="1"/>
                        </wps:cNvSpPr>
                        <wps:spPr bwMode="auto">
                          <a:xfrm>
                            <a:off x="4437776" y="1065401"/>
                            <a:ext cx="27432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E77FA" w:rsidRDefault="002E77FA" w:rsidP="002E77FA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0" name="Rectangle 505"/>
                        <wps:cNvSpPr>
                          <a:spLocks noChangeArrowheads="1"/>
                        </wps:cNvSpPr>
                        <wps:spPr bwMode="auto">
                          <a:xfrm>
                            <a:off x="3842158" y="1157680"/>
                            <a:ext cx="27432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E77FA" w:rsidRDefault="002E77FA" w:rsidP="002E77FA">
                              <w:r>
                                <w:t xml:space="preserve">f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1" name="Rectangle 506"/>
                        <wps:cNvSpPr>
                          <a:spLocks noChangeArrowheads="1"/>
                        </wps:cNvSpPr>
                        <wps:spPr bwMode="auto">
                          <a:xfrm>
                            <a:off x="2013358" y="1157680"/>
                            <a:ext cx="27432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E77FA" w:rsidRDefault="002E77FA" w:rsidP="002E77FA">
                              <w:r>
                                <w:t xml:space="preserve">2f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69" name="Straight Connector 269"/>
                        <wps:cNvCnPr/>
                        <wps:spPr>
                          <a:xfrm>
                            <a:off x="2927758" y="796954"/>
                            <a:ext cx="361572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0" name="Straight Arrow Connector 270"/>
                        <wps:cNvCnPr/>
                        <wps:spPr>
                          <a:xfrm>
                            <a:off x="2063692" y="41945"/>
                            <a:ext cx="2742565" cy="166751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2" name="Straight Arrow Connector 272"/>
                        <wps:cNvCnPr/>
                        <wps:spPr>
                          <a:xfrm>
                            <a:off x="2147582" y="0"/>
                            <a:ext cx="1691005" cy="170561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3" name="Straight Arrow Connector 273"/>
                        <wps:cNvCnPr/>
                        <wps:spPr>
                          <a:xfrm flipV="1">
                            <a:off x="2382473" y="251669"/>
                            <a:ext cx="9772" cy="906721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86" o:spid="_x0000_s1108" style="position:absolute;left:0;text-align:left;margin-left:0;margin-top:6.3pt;width:378.45pt;height:141.75pt;z-index:251693568" coordsize="48062,18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">
                <v:rect id="Rectangle 492" o:spid="_x0000_s1109" style="position:absolute;top:3355;width:23774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AuiFcIA&#10;AADcAAAADwAAAGRycy9kb3ducmV2LnhtbERPTWvCQBC9F/wPywje6sZStKTZiLS0eJFi6qW3ITtm&#10;g5nZkF01/nu3UOhtHu9zivXInbrQEFovBhbzDBRJ7W0rjYHD98fjC6gQUSx2XsjAjQKsy8lDgbn1&#10;V9nTpYqNSiEScjTgYuxzrUPtiDHMfU+SuKMfGGOCQ6PtgNcUzp1+yrKlZmwlNTjs6c1RfarObGA7&#10;8sa6z6/n3U93CO9hz8vziY2ZTcfNK6hIY/wX/7m3Ns1freD3mXSBLu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C6IVwgAAANwAAAAPAAAAAAAAAAAAAAAAAJgCAABkcnMvZG93&#10;bnJldi54bWxQSwUGAAAAAAQABAD1AAAAhwMAAAAA&#10;" filled="f" stroked="f" strokeweight=".5pt">
                  <v:textbox inset="1pt,1pt,1pt,1pt">
                    <w:txbxContent>
                      <w:p w:rsidR="002E77FA" w:rsidRDefault="002E77FA" w:rsidP="002E77FA">
                        <w:r>
                          <w:t>e.</w:t>
                        </w:r>
                        <w:r>
                          <w:tab/>
                          <w:t>(virtual, erect, larger)</w:t>
                        </w:r>
                      </w:p>
                    </w:txbxContent>
                  </v:textbox>
                </v:rect>
                <v:line id="Line 493" o:spid="_x0000_s1110" style="position:absolute;visibility:visible;mso-wrap-style:square" from="9144,11576" to="46621,11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Q6KMYAAADcAAAADwAAAGRycy9kb3ducmV2LnhtbESPQUsDMRCF74L/IYzQm82qxcratIgo&#10;lB6EbXvQ27CZbpZuJtskbrf/vnMQvM3w3rz3zWI1+k4NFFMb2MDDtABFXAfbcmNgv/u8fwGVMrLF&#10;LjAZuFCC1fL2ZoGlDWeuaNjmRkkIpxINuJz7UutUO/KYpqEnFu0Qoscsa2y0jXiWcN/px6J41h5b&#10;lgaHPb07qo/bX28g/uT0XZ2eNsOs+Th9HaPb0aEyZnI3vr2CyjTmf/Pf9doK/lxo5RmZQC+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RkOijGAAAA3AAAAA8AAAAAAAAA&#10;AAAAAAAAoQIAAGRycy9kb3ducmV2LnhtbFBLBQYAAAAABAAEAPkAAACUAwAAAAA=&#10;" strokeweight=".25pt"/>
                <v:shape id="Text Box 494" o:spid="_x0000_s1111" type="#_x0000_t202" style="position:absolute;left:18707;top:10654;width:2743;height:3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KLD8MA&#10;AADcAAAADwAAAGRycy9kb3ducmV2LnhtbERPTWvCQBC9F/oflhG81Y0etEY3IkWhIJTG9NDjmJ0k&#10;i9nZmN1q+u/dQsHbPN7nrDeDbcWVem8cK5hOEhDEpdOGawVfxf7lFYQPyBpbx6TglzxssuenNaba&#10;3Tin6zHUIoawT1FBE0KXSunLhiz6ieuII1e53mKIsK+l7vEWw20rZ0kylxYNx4YGO3prqDwff6yC&#10;7TfnO3P5OH3mVW6KYpnwYX5WajwatisQgYbwEP+733Wcv1jC3zPxApn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OKLD8MAAADcAAAADwAAAAAAAAAAAAAAAACYAgAAZHJzL2Rv&#10;d25yZXYueG1sUEsFBgAAAAAEAAQA9QAAAIgDAAAAAA==&#10;" filled="f" stroked="f">
                  <v:textbox inset="0,0,0,0">
                    <w:txbxContent>
                      <w:p w:rsidR="002E77FA" w:rsidRDefault="002E77FA" w:rsidP="002E77FA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sym w:font="Symbol" w:char="F0B7"/>
                        </w:r>
                      </w:p>
                    </w:txbxContent>
                  </v:textbox>
                </v:shape>
                <v:shape id="Text Box 495" o:spid="_x0000_s1112" type="#_x0000_t202" style="position:absolute;left:25586;top:10654;width:2743;height:3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1StcUA&#10;AADcAAAADwAAAGRycy9kb3ducmV2LnhtbESPQWvCQBCF7wX/wzKCt7qxB7HRVUQsFArSGA8ex+yY&#10;LGZn0+xW03/fORR6m+G9ee+b1WbwrbpTH11gA7NpBoq4CtZxbeBUvj0vQMWEbLENTAZ+KMJmPXpa&#10;YW7Dgwu6H1OtJIRjjgaalLpc61g15DFOQ0cs2jX0HpOsfa1tjw8J961+ybK59uhYGhrsaNdQdTt+&#10;ewPbMxd793W4fBbXwpXla8Yf85sxk/GwXYJKNKR/89/1uxX8heDLMzKBXv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DVK1xQAAANwAAAAPAAAAAAAAAAAAAAAAAJgCAABkcnMv&#10;ZG93bnJldi54bWxQSwUGAAAAAAQABAD1AAAAigMAAAAA&#10;" filled="f" stroked="f">
                  <v:textbox inset="0,0,0,0">
                    <w:txbxContent>
                      <w:p w:rsidR="002E77FA" w:rsidRDefault="002E77FA" w:rsidP="002E77FA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sym w:font="Symbol" w:char="F0B7"/>
                        </w:r>
                      </w:p>
                    </w:txbxContent>
                  </v:textbox>
                </v:shape>
                <v:rect id="Rectangle 496" o:spid="_x0000_s1113" style="position:absolute;left:44797;top:11576;width:2743;height:27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vv3cAA&#10;AADcAAAADwAAAGRycy9kb3ducmV2LnhtbERPTYvCMBC9L/gfwgh7W1NlEalGEcXFi4iul70NzdgU&#10;O5PSRO3+eyMI3ubxPme26LhWN2pD5cXAcJCBIim8raQ0cPrdfE1AhYhisfZCBv4pwGLe+5hhbv1d&#10;DnQ7xlKlEAk5GnAxNrnWoXDEGAa+IUnc2beMMcG21LbFewrnWo+ybKwZK0kNDhtaOSouxysb2Ha8&#10;tO5n/737q09hHQ48vl7YmM9+t5yCitTFt/jl3to0fzKE5zPpAj1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Xvv3cAAAADcAAAADwAAAAAAAAAAAAAAAACYAgAAZHJzL2Rvd25y&#10;ZXYueG1sUEsFBgAAAAAEAAQA9QAAAIUDAAAAAA==&#10;" filled="f" stroked="f" strokeweight=".5pt">
                  <v:textbox inset="1pt,1pt,1pt,1pt">
                    <w:txbxContent>
                      <w:p w:rsidR="002E77FA" w:rsidRDefault="002E77FA" w:rsidP="002E77FA">
                        <w:r>
                          <w:t xml:space="preserve">2f </w:t>
                        </w:r>
                      </w:p>
                    </w:txbxContent>
                  </v:textbox>
                </v:rect>
                <v:rect id="Rectangle 497" o:spid="_x0000_s1114" style="position:absolute;left:26509;top:11576;width:2743;height:27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lxqsAA&#10;AADcAAAADwAAAGRycy9kb3ducmV2LnhtbERPS4vCMBC+C/sfwizsTVNFRLpGEUXxsoiPi7ehmW2K&#10;nUlponb//UYQvM3H95zZouNa3akNlRcDw0EGiqTwtpLSwPm06U9BhYhisfZCBv4owGL+0Zthbv1D&#10;DnQ/xlKlEAk5GnAxNrnWoXDEGAa+IUncr28ZY4JtqW2LjxTOtR5l2UQzVpIaHDa0clRcjzc2sOt4&#10;ad12P/651OewDgee3K5szNdnt/wGFamLb/HLvbNp/nQEz2fSBXr+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alxqsAAAADcAAAADwAAAAAAAAAAAAAAAACYAgAAZHJzL2Rvd25y&#10;ZXYueG1sUEsFBgAAAAAEAAQA9QAAAIUDAAAAAA==&#10;" filled="f" stroked="f" strokeweight=".5pt">
                  <v:textbox inset="1pt,1pt,1pt,1pt">
                    <w:txbxContent>
                      <w:p w:rsidR="002E77FA" w:rsidRDefault="002E77FA" w:rsidP="002E77FA">
                        <w:r>
                          <w:t xml:space="preserve">f </w:t>
                        </w:r>
                      </w:p>
                    </w:txbxContent>
                  </v:textbox>
                </v:rect>
                <v:line id="Line 498" o:spid="_x0000_s1115" style="position:absolute;flip:y;visibility:visible;mso-wrap-style:square" from="29277,7969" to="29283,116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aBW3cEAAADcAAAADwAAAGRycy9kb3ducmV2LnhtbERPS4vCMBC+C/sfwizsRda0K7rSNcoi&#10;KMWL+ACvQzM2xWZSmqj13xtB8DYf33Om887W4kqtrxwrSAcJCOLC6YpLBYf98nsCwgdkjbVjUnAn&#10;D/PZR2+KmXY33tJ1F0oRQ9hnqMCE0GRS+sKQRT9wDXHkTq61GCJsS6lbvMVwW8ufJBlLixXHBoMN&#10;LQwV593FKhinm1Ge741fLegcqvXR/PZTo9TXZ/f/ByJQF97ilzvXcf5kCM9n4gVy9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9oFbdwQAAANwAAAAPAAAAAAAAAAAAAAAA&#10;AKECAABkcnMvZG93bnJldi54bWxQSwUGAAAAAAQABAD5AAAAjwMAAAAA&#10;" strokeweight="2.25pt">
                  <v:stroke endarrow="block"/>
                </v:line>
                <v:group id="Group 499" o:spid="_x0000_s1116" style="position:absolute;left:31123;top:5201;width:3657;height:12801" coordorigin="5760,8928" coordsize="576,20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SyfBcQAAADcAAAADwAAAGRycy9kb3ducmV2LnhtbERPS2uDQBC+F/Iflink&#10;1qwmbQg2q0hoQg+hkAeU3gZ3oqI7K+5Wzb/vFgq9zcf3nG02mVYM1LvasoJ4EYEgLqyuuVRwveyf&#10;NiCcR9bYWiYFd3KQpbOHLSbajnyi4exLEULYJaig8r5LpHRFRQbdwnbEgbvZ3qAPsC+l7nEM4aaV&#10;yyhaS4M1h4YKO9pVVDTnb6PgMOKYr+K34djcdvevy8vH5zEmpeaPU/4KwtPk/8V/7ncd5m+e4f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SyfBcQAAADcAAAA&#10;DwAAAAAAAAAAAAAAAACqAgAAZHJzL2Rvd25yZXYueG1sUEsFBgAAAAAEAAQA+gAAAJsDAAAAAA==&#10;">
                  <v:shape id="Freeform 500" o:spid="_x0000_s1117" style="position:absolute;left:5760;top:8928;width:288;height:2016;visibility:visible;mso-wrap-style:square;v-text-anchor:top" coordsize="288,20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pF8MIA&#10;AADcAAAADwAAAGRycy9kb3ducmV2LnhtbERPS2vCQBC+F/wPywi91Y0Fi0ZXEbHgqWB84W3Ijkkw&#10;Oxt3NzH9991Cobf5+J6zWPWmFh05X1lWMB4lIIhzqysuFBwPn29TED4ga6wtk4Jv8rBaDl4WmGr7&#10;5D11WShEDGGfooIyhCaV0uclGfQj2xBH7madwRChK6R2+IzhppbvSfIhDVYcG0psaFNSfs9aowCz&#10;g6tm13a2Oe3PbXHuHtvLFyr1OuzXcxCB+vAv/nPvdJw/ncDvM/ECuf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ukXwwgAAANwAAAAPAAAAAAAAAAAAAAAAAJgCAABkcnMvZG93&#10;bnJldi54bWxQSwUGAAAAAAQABAD1AAAAhwMAAAAA&#10;" path="m288,c144,336,,672,,1008v,336,144,672,288,1008e" filled="f" strokeweight="1.5pt">
                    <v:path arrowok="t" o:connecttype="custom" o:connectlocs="288,0;0,1008;288,2016" o:connectangles="0,0,0"/>
                  </v:shape>
                  <v:shape id="Freeform 501" o:spid="_x0000_s1118" style="position:absolute;left:6048;top:8928;width:288;height:2016;rotation:180;visibility:visible;mso-wrap-style:square;v-text-anchor:top" coordsize="288,20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yX1cMA&#10;AADcAAAADwAAAGRycy9kb3ducmV2LnhtbERPTYvCMBC9C/sfwix4kTVVsEo1yrIoiuDBugePQzPb&#10;1m0mpYm1/nsjCN7m8T5nsepMJVpqXGlZwWgYgSDOrC45V/B72nzNQDiPrLGyTAru5GC1/OgtMNH2&#10;xkdqU5+LEMIuQQWF93UipcsKMuiGtiYO3J9tDPoAm1zqBm8h3FRyHEWxNFhyaCiwpp+Csv/0ahSs&#10;J3rgL/FhZAfT87a9t5d0vzkp1f/svucgPHX+LX65dzrMn8XwfCZcIJ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NyX1cMAAADcAAAADwAAAAAAAAAAAAAAAACYAgAAZHJzL2Rv&#10;d25yZXYueG1sUEsFBgAAAAAEAAQA9QAAAIgDAAAAAA==&#10;" path="m288,c144,336,,672,,1008v,336,144,672,288,1008e" filled="f" strokeweight="1.5pt">
                    <v:path arrowok="t" o:connecttype="custom" o:connectlocs="288,0;0,1008;288,2016" o:connectangles="0,0,0"/>
                  </v:shape>
                  <v:line id="Line 502" o:spid="_x0000_s1119" style="position:absolute;visibility:visible;mso-wrap-style:square" from="6048,8928" to="6048,10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bF3cMAAADcAAAADwAAAGRycy9kb3ducmV2LnhtbERPTWsCMRC9C/6HMEJvNdseqt0apQoF&#10;a+1hVwseh82YLG4myybV9d83QsHbPN7nzBa9a8SZulB7VvA0zkAQV17XbBTsdx+PUxAhImtsPJOC&#10;KwVYzIeDGebaX7igcxmNSCEcclRgY2xzKUNlyWEY+5Y4cUffOYwJdkbqDi8p3DXyOctepMOaU4PF&#10;llaWqlP56xR8TdbNj+FDuf08hqV/3RTy21ilHkb9+xuISH28i//da53mTydweyZdIO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Nmxd3DAAAA3AAAAA8AAAAAAAAAAAAA&#10;AAAAoQIAAGRycy9kb3ducmV2LnhtbFBLBQYAAAAABAAEAPkAAACRAwAAAAA=&#10;">
                    <v:stroke dashstyle="1 1"/>
                  </v:line>
                </v:group>
                <v:shape id="Text Box 503" o:spid="_x0000_s1120" type="#_x0000_t202" style="position:absolute;left:37498;top:10654;width:2743;height:3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ntes8UA&#10;AADcAAAADwAAAGRycy9kb3ducmV2LnhtbESPQWvCQBCF7wX/wzKCt7qxB7HRVUQsFArSGA8ex+yY&#10;LGZn0+xW03/fORR6m+G9ee+b1WbwrbpTH11gA7NpBoq4CtZxbeBUvj0vQMWEbLENTAZ+KMJmPXpa&#10;YW7Dgwu6H1OtJIRjjgaalLpc61g15DFOQ0cs2jX0HpOsfa1tjw8J961+ybK59uhYGhrsaNdQdTt+&#10;ewPbMxd793W4fBbXwpXla8Yf85sxk/GwXYJKNKR/89/1uxX8hdDKMzKBXv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e16zxQAAANwAAAAPAAAAAAAAAAAAAAAAAJgCAABkcnMv&#10;ZG93bnJldi54bWxQSwUGAAAAAAQABAD1AAAAigMAAAAA&#10;" filled="f" stroked="f">
                  <v:textbox inset="0,0,0,0">
                    <w:txbxContent>
                      <w:p w:rsidR="002E77FA" w:rsidRDefault="002E77FA" w:rsidP="002E77FA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sym w:font="Symbol" w:char="F0B7"/>
                        </w:r>
                      </w:p>
                    </w:txbxContent>
                  </v:textbox>
                </v:shape>
                <v:shape id="Text Box 504" o:spid="_x0000_s1121" type="#_x0000_t202" style="position:absolute;left:44377;top:10654;width:2743;height:3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f7KMMA&#10;AADcAAAADwAAAGRycy9kb3ducmV2LnhtbERPTWvCQBC9F/oflin0Vjf1IEnqGqS0IBSKMR56nGbH&#10;ZEl2Ns1uNf57VxC8zeN9zrKYbC+ONHrjWMHrLAFBXDttuFGwrz5fUhA+IGvsHZOCM3koVo8PS8y1&#10;O3FJx11oRAxhn6OCNoQhl9LXLVn0MzcQR+7gRoshwrGResRTDLe9nCfJQlo0HBtaHOi9pbrb/VsF&#10;6x8uP8zf9++2PJSmqrKEvxadUs9P0/oNRKAp3MU390bH+WkG12fiBXJ1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Tf7KMMAAADcAAAADwAAAAAAAAAAAAAAAACYAgAAZHJzL2Rv&#10;d25yZXYueG1sUEsFBgAAAAAEAAQA9QAAAIgDAAAAAA==&#10;" filled="f" stroked="f">
                  <v:textbox inset="0,0,0,0">
                    <w:txbxContent>
                      <w:p w:rsidR="002E77FA" w:rsidRDefault="002E77FA" w:rsidP="002E77FA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sym w:font="Symbol" w:char="F0B7"/>
                        </w:r>
                      </w:p>
                    </w:txbxContent>
                  </v:textbox>
                </v:shape>
                <v:rect id="Rectangle 505" o:spid="_x0000_s1122" style="position:absolute;left:38421;top:11576;width:2743;height:27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+7cm8QA&#10;AADcAAAADwAAAGRycy9kb3ducmV2LnhtbESPQWsCQQyF7wX/wxChtzrbItJuHUWUihcpWi+9hZ10&#10;Z3GTWXZG3f57cyj0lvBe3vsyXw7cmiv1qYni4HlSgCGpom+kdnD6+nh6BZMyisc2Cjn4pQTLxehh&#10;jqWPNznQ9ZhroyGSSnQQcu5Ka1MViDFNYkei2k/sGbOufW19jzcN59a+FMXMMjaiDQE7WgeqzscL&#10;O9gNvPJh+zndf7entEkHnl3O7NzjeFi9g8k05H/z3/XOK/6b4uszOoFd3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fu3JvEAAAA3AAAAA8AAAAAAAAAAAAAAAAAmAIAAGRycy9k&#10;b3ducmV2LnhtbFBLBQYAAAAABAAEAPUAAACJAwAAAAA=&#10;" filled="f" stroked="f" strokeweight=".5pt">
                  <v:textbox inset="1pt,1pt,1pt,1pt">
                    <w:txbxContent>
                      <w:p w:rsidR="002E77FA" w:rsidRDefault="002E77FA" w:rsidP="002E77FA">
                        <w:r>
                          <w:t xml:space="preserve">f </w:t>
                        </w:r>
                      </w:p>
                    </w:txbxContent>
                  </v:textbox>
                </v:rect>
                <v:rect id="Rectangle 506" o:spid="_x0000_s1123" style="position:absolute;left:20133;top:11576;width:2743;height:27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J5AMEA&#10;AADcAAAADwAAAGRycy9kb3ducmV2LnhtbERPTWvCQBC9C/6HZQRvurGI2DQbEUuLl1K0XnobsmM2&#10;mJkN2VXTf98tFLzN431OsRm4VTfqQ+PFwGKegSKpvG2kNnD6eputQYWIYrH1QgZ+KMCmHI8KzK2/&#10;y4Fux1irFCIhRwMuxi7XOlSOGMPcdySJO/ueMSbY19r2eE/h3OqnLFtpxkZSg8OOdo6qy/HKBvYD&#10;b617/1x+fLen8BoOvLpe2JjpZNi+gIo0xIf43723af7zAv6eSRfo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iieQDBAAAA3AAAAA8AAAAAAAAAAAAAAAAAmAIAAGRycy9kb3du&#10;cmV2LnhtbFBLBQYAAAAABAAEAPUAAACGAwAAAAA=&#10;" filled="f" stroked="f" strokeweight=".5pt">
                  <v:textbox inset="1pt,1pt,1pt,1pt">
                    <w:txbxContent>
                      <w:p w:rsidR="002E77FA" w:rsidRDefault="002E77FA" w:rsidP="002E77FA">
                        <w:r>
                          <w:t xml:space="preserve">2f </w:t>
                        </w:r>
                      </w:p>
                    </w:txbxContent>
                  </v:textbox>
                </v:rect>
                <v:line id="Straight Connector 269" o:spid="_x0000_s1124" style="position:absolute;visibility:visible;mso-wrap-style:square" from="29277,7969" to="32893,79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aBM8UAAADcAAAADwAAAGRycy9kb3ducmV2LnhtbESPUUvDQBCE3wX/w7GCb/ZipCGNvZZS&#10;KBT1pdUfsObWJDS3F+/WNvXX94SCj8PMfMPMl6Pr1ZFC7DwbeJxkoIhrbztuDHy8bx5KUFGQLfae&#10;ycCZIiwXtzdzrKw/8Y6Oe2lUgnCs0EArMlRax7olh3HiB+LkffngUJIMjbYBTwnuep1nWaEddpwW&#10;Whxo3VJ92P84A9+vb9t4/uxzKaa/L4ewKmfyFI25vxtXz6CERvkPX9tbayAvZvB3Jh0Bvbg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DaBM8UAAADcAAAADwAAAAAAAAAA&#10;AAAAAAChAgAAZHJzL2Rvd25yZXYueG1sUEsFBgAAAAAEAAQA+QAAAJMDAAAAAA==&#10;" strokecolor="#4579b8 [3044]"/>
                <v:shape id="Straight Arrow Connector 270" o:spid="_x0000_s1125" type="#_x0000_t32" style="position:absolute;left:20636;top:419;width:27426;height:166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NktG8AAAADcAAAADwAAAGRycy9kb3ducmV2LnhtbERPy4rCMBTdC/MP4Q64s+ko1VKNIkKZ&#10;2foC3V2ba1tsbkqTaufvzWJglofzXm0G04gnda62rOArikEQF1bXXCo4HfNJCsJ5ZI2NZVLwSw42&#10;64/RCjNtX7yn58GXIoSwy1BB5X2bSemKigy6yLbEgbvbzqAPsCul7vAVwk0jp3E8lwZrDg0VtrSr&#10;qHgceqNgdr8N36nfyjS/2F3fJ0lyzq9KjT+H7RKEp8H/i//cP1rBdBHmhzPhCMj1G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TZLRvAAAAA3AAAAA8AAAAAAAAAAAAAAAAA&#10;oQIAAGRycy9kb3ducmV2LnhtbFBLBQYAAAAABAAEAPkAAACOAwAAAAA=&#10;" strokecolor="#4579b8 [3044]">
                  <v:stroke endarrow="open"/>
                </v:shape>
                <v:shape id="Straight Arrow Connector 272" o:spid="_x0000_s1126" type="#_x0000_t32" style="position:absolute;left:21475;width:16910;height:1705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0cW98MAAADcAAAADwAAAGRycy9kb3ducmV2LnhtbESPQWvCQBSE7wX/w/KE3urGSGqIriJC&#10;sNdaBb09s88kmH0bshuN/94tFHocZuYbZrkeTCPu1LnasoLpJAJBXFhdc6ng8JN/pCCcR9bYWCYF&#10;T3KwXo3elphp++Bvuu99KQKEXYYKKu/bTEpXVGTQTWxLHLyr7Qz6ILtS6g4fAW4aGUfRpzRYc1io&#10;sKVtRcVt3xsFs+tl2KV+I9P8ZLd9nyTJMT8r9T4eNgsQngb/H/5rf2kF8TyG3zPhCMjV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tHFvfDAAAA3AAAAA8AAAAAAAAAAAAA&#10;AAAAoQIAAGRycy9kb3ducmV2LnhtbFBLBQYAAAAABAAEAPkAAACRAwAAAAA=&#10;" strokecolor="#4579b8 [3044]">
                  <v:stroke endarrow="open"/>
                </v:shape>
                <v:shape id="Straight Arrow Connector 273" o:spid="_x0000_s1127" type="#_x0000_t32" style="position:absolute;left:23824;top:2516;width:98;height:906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IoY8QAAADcAAAADwAAAGRycy9kb3ducmV2LnhtbESPQWvCQBSE70L/w/IK3uomCtambkKx&#10;SL0apXh8ZF+TtNm3Ibuarb/eLRQ8DjPzDbMugunEhQbXWlaQzhIQxJXVLdcKjoft0wqE88gaO8uk&#10;4JccFPnDZI2ZtiPv6VL6WkQIuwwVNN73mZSuasigm9meOHpfdjDooxxqqQccI9x0cp4kS2mw5bjQ&#10;YE+bhqqf8mwUlJuXED7f09NpxP2R/Pj9kaZXpaaP4e0VhKfg7+H/9k4rmD8v4O9MPAIyv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sihjxAAAANwAAAAPAAAAAAAAAAAA&#10;AAAAAKECAABkcnMvZG93bnJldi54bWxQSwUGAAAAAAQABAD5AAAAkgMAAAAA&#10;" strokecolor="black [3213]" strokeweight="1.5pt">
                  <v:stroke endarrow="block"/>
                </v:shape>
              </v:group>
            </w:pict>
          </mc:Fallback>
        </mc:AlternateContent>
      </w:r>
    </w:p>
    <w:p w:rsidR="002E77FA" w:rsidRDefault="002E77FA" w:rsidP="002E77FA">
      <w:pPr>
        <w:widowControl w:val="0"/>
        <w:ind w:left="576" w:hanging="576"/>
      </w:pPr>
    </w:p>
    <w:p w:rsidR="002E77FA" w:rsidRDefault="002E77FA" w:rsidP="002E77FA">
      <w:pPr>
        <w:widowControl w:val="0"/>
        <w:ind w:left="576" w:hanging="576"/>
      </w:pPr>
    </w:p>
    <w:p w:rsidR="002E77FA" w:rsidRDefault="002E77FA" w:rsidP="002E77FA">
      <w:pPr>
        <w:widowControl w:val="0"/>
        <w:ind w:left="576" w:hanging="576"/>
      </w:pPr>
    </w:p>
    <w:p w:rsidR="002E77FA" w:rsidRDefault="002E77FA" w:rsidP="002E77FA">
      <w:pPr>
        <w:widowControl w:val="0"/>
        <w:ind w:left="576" w:hanging="576"/>
      </w:pPr>
    </w:p>
    <w:p w:rsidR="002E77FA" w:rsidRDefault="002E77FA" w:rsidP="002E77FA">
      <w:pPr>
        <w:widowControl w:val="0"/>
        <w:ind w:left="576" w:hanging="576"/>
      </w:pPr>
    </w:p>
    <w:p w:rsidR="002E77FA" w:rsidRDefault="002E77FA" w:rsidP="002E77FA">
      <w:pPr>
        <w:widowControl w:val="0"/>
        <w:ind w:left="576" w:hanging="576"/>
      </w:pPr>
    </w:p>
    <w:p w:rsidR="002E77FA" w:rsidRDefault="002E77FA" w:rsidP="002E77FA">
      <w:pPr>
        <w:widowControl w:val="0"/>
        <w:ind w:left="576" w:hanging="576"/>
      </w:pPr>
    </w:p>
    <w:p w:rsidR="002E77FA" w:rsidRDefault="002E77FA" w:rsidP="002E77FA">
      <w:pPr>
        <w:widowControl w:val="0"/>
        <w:ind w:left="576" w:hanging="576"/>
      </w:pPr>
    </w:p>
    <w:p w:rsidR="002E77FA" w:rsidRDefault="002E77FA" w:rsidP="002E77FA">
      <w:pPr>
        <w:widowControl w:val="0"/>
        <w:ind w:left="576" w:hanging="576"/>
      </w:pPr>
    </w:p>
    <w:p w:rsidR="002E77FA" w:rsidRDefault="009F761A" w:rsidP="002E77FA">
      <w:pPr>
        <w:widowControl w:val="0"/>
        <w:ind w:left="576" w:hanging="576"/>
      </w:pPr>
      <w:r>
        <w:rPr>
          <w:noProof/>
          <w:lang w:eastAsia="en-CA"/>
        </w:rPr>
        <w:lastRenderedPageBreak/>
        <mc:AlternateContent>
          <mc:Choice Requires="wpg">
            <w:drawing>
              <wp:anchor distT="0" distB="0" distL="114300" distR="114300" simplePos="0" relativeHeight="251716096" behindDoc="0" locked="0" layoutInCell="1" allowOverlap="1" wp14:anchorId="0C52A321" wp14:editId="5948D306">
                <wp:simplePos x="0" y="0"/>
                <wp:positionH relativeFrom="column">
                  <wp:posOffset>0</wp:posOffset>
                </wp:positionH>
                <wp:positionV relativeFrom="paragraph">
                  <wp:posOffset>-47625</wp:posOffset>
                </wp:positionV>
                <wp:extent cx="4708525" cy="1506220"/>
                <wp:effectExtent l="0" t="38100" r="92075" b="17780"/>
                <wp:wrapNone/>
                <wp:docPr id="281" name="Group 28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08525" cy="1506220"/>
                          <a:chOff x="0" y="0"/>
                          <a:chExt cx="4708835" cy="1506663"/>
                        </a:xfrm>
                      </wpg:grpSpPr>
                      <wps:wsp>
                        <wps:cNvPr id="163" name="Rectangle 508"/>
                        <wps:cNvSpPr>
                          <a:spLocks noChangeArrowheads="1"/>
                        </wps:cNvSpPr>
                        <wps:spPr bwMode="auto">
                          <a:xfrm>
                            <a:off x="0" y="41945"/>
                            <a:ext cx="237738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E77FA" w:rsidRDefault="002E77FA" w:rsidP="002E77FA">
                              <w:r>
                                <w:t>f.</w:t>
                              </w:r>
                              <w:r>
                                <w:tab/>
                                <w:t>(virtual, erect, smaller)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4" name="Line 509"/>
                        <wps:cNvCnPr/>
                        <wps:spPr bwMode="auto">
                          <a:xfrm>
                            <a:off x="914400" y="864066"/>
                            <a:ext cx="3747793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" name="Text Box 510"/>
                        <wps:cNvSpPr txBox="1">
                          <a:spLocks noChangeArrowheads="1"/>
                        </wps:cNvSpPr>
                        <wps:spPr bwMode="auto">
                          <a:xfrm>
                            <a:off x="2558642" y="771787"/>
                            <a:ext cx="274543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E77FA" w:rsidRDefault="002E77FA" w:rsidP="002E77FA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6" name="Rectangle 511"/>
                        <wps:cNvSpPr>
                          <a:spLocks noChangeArrowheads="1"/>
                        </wps:cNvSpPr>
                        <wps:spPr bwMode="auto">
                          <a:xfrm>
                            <a:off x="2650921" y="864066"/>
                            <a:ext cx="274543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E77FA" w:rsidRDefault="002E77FA" w:rsidP="002E77FA">
                              <w:r>
                                <w:t xml:space="preserve">f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7" name="Line 512"/>
                        <wps:cNvCnPr/>
                        <wps:spPr bwMode="auto">
                          <a:xfrm flipV="1">
                            <a:off x="2382473" y="503340"/>
                            <a:ext cx="461" cy="36576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" name="Text Box 513"/>
                        <wps:cNvSpPr txBox="1">
                          <a:spLocks noChangeArrowheads="1"/>
                        </wps:cNvSpPr>
                        <wps:spPr bwMode="auto">
                          <a:xfrm>
                            <a:off x="3749879" y="771787"/>
                            <a:ext cx="274543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E77FA" w:rsidRDefault="002E77FA" w:rsidP="002E77FA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9" name="Rectangle 514"/>
                        <wps:cNvSpPr>
                          <a:spLocks noChangeArrowheads="1"/>
                        </wps:cNvSpPr>
                        <wps:spPr bwMode="auto">
                          <a:xfrm>
                            <a:off x="3842158" y="864066"/>
                            <a:ext cx="274543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E77FA" w:rsidRDefault="002E77FA" w:rsidP="002E77FA">
                              <w:r>
                                <w:t xml:space="preserve">f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1" name="Freeform 516"/>
                        <wps:cNvSpPr>
                          <a:spLocks/>
                        </wps:cNvSpPr>
                        <wps:spPr bwMode="auto">
                          <a:xfrm>
                            <a:off x="3363985" y="226503"/>
                            <a:ext cx="132665" cy="1280160"/>
                          </a:xfrm>
                          <a:custGeom>
                            <a:avLst/>
                            <a:gdLst>
                              <a:gd name="T0" fmla="*/ 288 w 288"/>
                              <a:gd name="T1" fmla="*/ 0 h 2016"/>
                              <a:gd name="T2" fmla="*/ 0 w 288"/>
                              <a:gd name="T3" fmla="*/ 1008 h 2016"/>
                              <a:gd name="T4" fmla="*/ 288 w 288"/>
                              <a:gd name="T5" fmla="*/ 2016 h 20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88" h="2016">
                                <a:moveTo>
                                  <a:pt x="288" y="0"/>
                                </a:moveTo>
                                <a:cubicBezTo>
                                  <a:pt x="144" y="336"/>
                                  <a:pt x="0" y="672"/>
                                  <a:pt x="0" y="1008"/>
                                </a:cubicBezTo>
                                <a:cubicBezTo>
                                  <a:pt x="0" y="1344"/>
                                  <a:pt x="144" y="1680"/>
                                  <a:pt x="288" y="2016"/>
                                </a:cubicBezTo>
                              </a:path>
                            </a:pathLst>
                          </a:custGeom>
                          <a:noFill/>
                          <a:ln w="1905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2" name="Freeform 517"/>
                        <wps:cNvSpPr>
                          <a:spLocks/>
                        </wps:cNvSpPr>
                        <wps:spPr bwMode="auto">
                          <a:xfrm rot="10800000">
                            <a:off x="3095538" y="226503"/>
                            <a:ext cx="132665" cy="1280160"/>
                          </a:xfrm>
                          <a:custGeom>
                            <a:avLst/>
                            <a:gdLst>
                              <a:gd name="T0" fmla="*/ 288 w 288"/>
                              <a:gd name="T1" fmla="*/ 0 h 2016"/>
                              <a:gd name="T2" fmla="*/ 0 w 288"/>
                              <a:gd name="T3" fmla="*/ 1008 h 2016"/>
                              <a:gd name="T4" fmla="*/ 288 w 288"/>
                              <a:gd name="T5" fmla="*/ 2016 h 20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88" h="2016">
                                <a:moveTo>
                                  <a:pt x="288" y="0"/>
                                </a:moveTo>
                                <a:cubicBezTo>
                                  <a:pt x="144" y="336"/>
                                  <a:pt x="0" y="672"/>
                                  <a:pt x="0" y="1008"/>
                                </a:cubicBezTo>
                                <a:cubicBezTo>
                                  <a:pt x="0" y="1344"/>
                                  <a:pt x="144" y="1680"/>
                                  <a:pt x="288" y="2016"/>
                                </a:cubicBezTo>
                              </a:path>
                            </a:pathLst>
                          </a:custGeom>
                          <a:noFill/>
                          <a:ln w="1905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" name="Line 518"/>
                        <wps:cNvCnPr/>
                        <wps:spPr bwMode="auto">
                          <a:xfrm>
                            <a:off x="3296873" y="226503"/>
                            <a:ext cx="0" cy="1280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" name="Line 519"/>
                        <wps:cNvCnPr/>
                        <wps:spPr bwMode="auto">
                          <a:xfrm>
                            <a:off x="3095538" y="1501630"/>
                            <a:ext cx="39799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" name="Line 520"/>
                        <wps:cNvCnPr/>
                        <wps:spPr bwMode="auto">
                          <a:xfrm>
                            <a:off x="3095538" y="226503"/>
                            <a:ext cx="39799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4" name="Straight Arrow Connector 274"/>
                        <wps:cNvCnPr/>
                        <wps:spPr>
                          <a:xfrm flipV="1">
                            <a:off x="2969703" y="713064"/>
                            <a:ext cx="0" cy="154449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5" name="Straight Connector 275"/>
                        <wps:cNvCnPr/>
                        <wps:spPr>
                          <a:xfrm>
                            <a:off x="2382473" y="494951"/>
                            <a:ext cx="911608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6" name="Straight Arrow Connector 276"/>
                        <wps:cNvCnPr/>
                        <wps:spPr>
                          <a:xfrm flipV="1">
                            <a:off x="2692866" y="0"/>
                            <a:ext cx="1420461" cy="871821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7" name="Straight Connector 277"/>
                        <wps:cNvCnPr/>
                        <wps:spPr>
                          <a:xfrm>
                            <a:off x="2382473" y="494951"/>
                            <a:ext cx="911608" cy="216384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9" name="Straight Arrow Connector 279"/>
                        <wps:cNvCnPr/>
                        <wps:spPr>
                          <a:xfrm flipV="1">
                            <a:off x="2600587" y="704675"/>
                            <a:ext cx="2108248" cy="747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81" o:spid="_x0000_s1128" style="position:absolute;left:0;text-align:left;margin-left:0;margin-top:-3.75pt;width:370.75pt;height:118.6pt;z-index:251716096" coordsize="47088,150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">
                <v:rect id="Rectangle 508" o:spid="_x0000_s1129" style="position:absolute;top:419;width:23773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kyy8EA&#10;AADcAAAADwAAAGRycy9kb3ducmV2LnhtbERPS2vCQBC+F/wPyxS81U21BEldRZQWL0V8XLwN2Wk2&#10;mJkN2VXjv3cLBW/z8T1ntui5UVfqQu3FwPsoA0VSeltLZeB4+HqbggoRxWLjhQzcKcBiPniZYWH9&#10;TXZ03cdKpRAJBRpwMbaF1qF0xBhGviVJ3K/vGGOCXaVth7cUzo0eZ1muGWtJDQ5bWjkqz/sLG9j0&#10;vLTue/vxc2qOYR12nF/ObMzwtV9+gorUx6f4372xaX4+gb9n0gV6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LpMsvBAAAA3AAAAA8AAAAAAAAAAAAAAAAAmAIAAGRycy9kb3du&#10;cmV2LnhtbFBLBQYAAAAABAAEAPUAAACGAwAAAAA=&#10;" filled="f" stroked="f" strokeweight=".5pt">
                  <v:textbox inset="1pt,1pt,1pt,1pt">
                    <w:txbxContent>
                      <w:p w:rsidR="002E77FA" w:rsidRDefault="002E77FA" w:rsidP="002E77FA">
                        <w:r>
                          <w:t>f.</w:t>
                        </w:r>
                        <w:r>
                          <w:tab/>
                          <w:t>(virtual, erect, smaller)</w:t>
                        </w:r>
                      </w:p>
                    </w:txbxContent>
                  </v:textbox>
                </v:rect>
                <v:line id="Line 509" o:spid="_x0000_s1130" style="position:absolute;visibility:visible;mso-wrap-style:square" from="9144,8640" to="46621,8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Cm8MIAAADcAAAADwAAAGRycy9kb3ducmV2LnhtbERPTWsCMRC9F/wPYYTeatYqUlajiFSQ&#10;HgqrPeht2Iybxc1kTeK6/ntTKPQ2j/c5i1VvG9GRD7VjBeNRBoK4dLrmSsHPYfv2ASJEZI2NY1Lw&#10;oACr5eBlgbl2dy6o28dKpBAOOSowMba5lKE0ZDGMXEucuLPzFmOCvpLa4z2F20a+Z9lMWqw5NRhs&#10;aWOovOxvVoE/xXAsrpOvblp9Xr8v3hzoXCj1OuzXcxCR+vgv/nPvdJo/m8LvM+kCuX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PCm8MIAAADcAAAADwAAAAAAAAAAAAAA&#10;AAChAgAAZHJzL2Rvd25yZXYueG1sUEsFBgAAAAAEAAQA+QAAAJADAAAAAA==&#10;" strokeweight=".25pt"/>
                <v:shape id="Text Box 510" o:spid="_x0000_s1131" type="#_x0000_t202" style="position:absolute;left:25586;top:7717;width:2745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YX18IA&#10;AADcAAAADwAAAGRycy9kb3ducmV2LnhtbERPTWvCQBC9C/0PyxS86aaCQVNXkaJQEKQxPfQ4zY7J&#10;YnY2Zrca/71bELzN433OYtXbRlyo88axgrdxAoK4dNpwpeC72I5mIHxA1tg4JgU38rBavgwWmGl3&#10;5Zwuh1CJGMI+QwV1CG0mpS9rsujHriWO3NF1FkOEXSV1h9cYbhs5SZJUWjQcG2ps6aOm8nT4swrW&#10;P5xvzHn/+5Ufc1MU84R36Ump4Wu/fgcRqA9P8cP9qeP8dAr/z8QL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dhfXwgAAANwAAAAPAAAAAAAAAAAAAAAAAJgCAABkcnMvZG93&#10;bnJldi54bWxQSwUGAAAAAAQABAD1AAAAhwMAAAAA&#10;" filled="f" stroked="f">
                  <v:textbox inset="0,0,0,0">
                    <w:txbxContent>
                      <w:p w:rsidR="002E77FA" w:rsidRDefault="002E77FA" w:rsidP="002E77FA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sym w:font="Symbol" w:char="F0B7"/>
                        </w:r>
                      </w:p>
                    </w:txbxContent>
                  </v:textbox>
                </v:shape>
                <v:rect id="Rectangle 511" o:spid="_x0000_s1132" style="position:absolute;left:26509;top:8640;width:2745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6RU8EA&#10;AADcAAAADwAAAGRycy9kb3ducmV2LnhtbERPTWvCQBC9F/wPywje6sYioaTZiFhavJSi5uJtyE6z&#10;wcxsyK6a/vtuodDbPN7nlJuJe3WjMXReDKyWGSiSxttOWgP16e3xGVSIKBZ7L2TgmwJsqtlDiYX1&#10;dznQ7RhblUIkFGjAxTgUWofGEWNY+oEkcV9+ZIwJjq22I95TOPf6KctyzdhJanA40M5Rczle2cB+&#10;4q1175/rj3Nfh9dw4Px6YWMW82n7AirSFP/Ff+69TfPzHH6fSRfo6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KekVPBAAAA3AAAAA8AAAAAAAAAAAAAAAAAmAIAAGRycy9kb3du&#10;cmV2LnhtbFBLBQYAAAAABAAEAPUAAACGAwAAAAA=&#10;" filled="f" stroked="f" strokeweight=".5pt">
                  <v:textbox inset="1pt,1pt,1pt,1pt">
                    <w:txbxContent>
                      <w:p w:rsidR="002E77FA" w:rsidRDefault="002E77FA" w:rsidP="002E77FA">
                        <w:r>
                          <w:t xml:space="preserve">f </w:t>
                        </w:r>
                      </w:p>
                    </w:txbxContent>
                  </v:textbox>
                </v:rect>
                <v:line id="Line 512" o:spid="_x0000_s1133" style="position:absolute;flip:y;visibility:visible;mso-wrap-style:square" from="23824,5033" to="23829,86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e2JMEAAADcAAAADwAAAGRycy9kb3ducmV2LnhtbERPS4vCMBC+C/sfwgh7EU27YF2qURbB&#10;pXgRH7DXoRmbYjMpTdTuvzeC4G0+vucsVr1txI06XztWkE4SEMSl0zVXCk7HzfgbhA/IGhvHpOCf&#10;PKyWH4MF5trdeU+3Q6hEDGGfowITQptL6UtDFv3EtcSRO7vOYoiwq6Tu8B7DbSO/kiSTFmuODQZb&#10;WhsqL4erVZClu2lRHI3/XdMl1Ns/MxulRqnPYf8zBxGoD2/xy13oOD+bwfOZeIFcP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yl7YkwQAAANwAAAAPAAAAAAAAAAAAAAAA&#10;AKECAABkcnMvZG93bnJldi54bWxQSwUGAAAAAAQABAD5AAAAjwMAAAAA&#10;" strokeweight="2.25pt">
                  <v:stroke endarrow="block"/>
                </v:line>
                <v:shape id="Text Box 513" o:spid="_x0000_s1134" type="#_x0000_t202" style="position:absolute;left:37498;top:7717;width:2746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e4ScUA&#10;AADcAAAADwAAAGRycy9kb3ducmV2LnhtbESPQWvCQBCF74X+h2UK3urGHkKbuopICwVBjPHgcZod&#10;k8XsbJrdavz3zqHQ2wzvzXvfzJej79SFhugCG5hNM1DEdbCOGwOH6vP5FVRMyBa7wGTgRhGWi8eH&#10;ORY2XLmkyz41SkI4FmigTakvtI51Sx7jNPTEop3C4DHJOjTaDniVcN/plyzLtUfH0tBiT+uW6vP+&#10;1xtYHbn8cD/b7115Kl1VvWW8yc/GTJ7G1TuoRGP6N/9df1nBz4VWnpEJ9OI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d7hJxQAAANwAAAAPAAAAAAAAAAAAAAAAAJgCAABkcnMv&#10;ZG93bnJldi54bWxQSwUGAAAAAAQABAD1AAAAigMAAAAA&#10;" filled="f" stroked="f">
                  <v:textbox inset="0,0,0,0">
                    <w:txbxContent>
                      <w:p w:rsidR="002E77FA" w:rsidRDefault="002E77FA" w:rsidP="002E77FA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sym w:font="Symbol" w:char="F0B7"/>
                        </w:r>
                      </w:p>
                    </w:txbxContent>
                  </v:textbox>
                </v:shape>
                <v:rect id="Rectangle 514" o:spid="_x0000_s1135" style="position:absolute;left:38421;top:8640;width:2746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EFIcIA&#10;AADcAAAADwAAAGRycy9kb3ducmV2LnhtbERPS2vCQBC+F/wPyxR6q5uWEtrUjYhF8VLEx6W3ITvN&#10;hmRmQ3bV+O/dgtDbfHzPmc1H7tSZhtB4MfAyzUCRVN42Uhs4HlbP76BCRLHYeSEDVwowLycPMyys&#10;v8iOzvtYqxQioUADLsa+0DpUjhjD1Pckifv1A2NMcKi1HfCSwrnTr1mWa8ZGUoPDnpaOqnZ/YgOb&#10;kRfWrbdv3z/dMXyFHeenlo15ehwXn6AijfFffHdvbJqff8DfM+kCXd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AQUhwgAAANwAAAAPAAAAAAAAAAAAAAAAAJgCAABkcnMvZG93&#10;bnJldi54bWxQSwUGAAAAAAQABAD1AAAAhwMAAAAA&#10;" filled="f" stroked="f" strokeweight=".5pt">
                  <v:textbox inset="1pt,1pt,1pt,1pt">
                    <w:txbxContent>
                      <w:p w:rsidR="002E77FA" w:rsidRDefault="002E77FA" w:rsidP="002E77FA">
                        <w:r>
                          <w:t xml:space="preserve">f </w:t>
                        </w:r>
                      </w:p>
                    </w:txbxContent>
                  </v:textbox>
                </v:rect>
                <v:shape id="Freeform 516" o:spid="_x0000_s1136" style="position:absolute;left:33639;top:2265;width:1327;height:12801;visibility:visible;mso-wrap-style:square;v-text-anchor:top" coordsize="288,20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1Qz1MIA&#10;AADcAAAADwAAAGRycy9kb3ducmV2LnhtbERPS2vCQBC+F/wPywje6sYebI2uIlLBU8H4wtuQHZNg&#10;djbubmL677uFQm/z8T1nsepNLTpyvrKsYDJOQBDnVldcKDgetq8fIHxA1lhbJgXf5GG1HLwsMNX2&#10;yXvqslCIGMI+RQVlCE0qpc9LMujHtiGO3M06gyFCV0jt8BnDTS3fkmQqDVYcG0psaFNSfs9aowCz&#10;g6tm13a2Oe3PbXHuHp+XL1RqNOzXcxCB+vAv/nPvdJz/PoHfZ+IFcv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VDPUwgAAANwAAAAPAAAAAAAAAAAAAAAAAJgCAABkcnMvZG93&#10;bnJldi54bWxQSwUGAAAAAAQABAD1AAAAhwMAAAAA&#10;" path="m288,c144,336,,672,,1008v,336,144,672,288,1008e" filled="f" strokeweight="1.5pt">
                  <v:path arrowok="t" o:connecttype="custom" o:connectlocs="132665,0;0,640080;132665,1280160" o:connectangles="0,0,0"/>
                </v:shape>
                <v:shape id="Freeform 517" o:spid="_x0000_s1137" style="position:absolute;left:30955;top:2265;width:1327;height:12801;rotation:180;visibility:visible;mso-wrap-style:square;v-text-anchor:top" coordsize="288,20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Lh8cQA&#10;AADcAAAADwAAAGRycy9kb3ducmV2LnhtbERPTWvCQBC9F/oflin0Is0mglpi1iCiVAo9GD14HLLT&#10;JDY7G7JrjP++Wyh4m8f7nCwfTSsG6l1jWUESxSCIS6sbrhScjru3dxDOI2tsLZOCOznIV89PGaba&#10;3vhAQ+ErEULYpaig9r5LpXRlTQZdZDviwH3b3qAPsK+k7vEWwk0rp3E8lwYbDg01drSpqfwprkbB&#10;dqYn/jL/Suxkcf4Y7sOl+NwdlXp9GddLEJ5G/xD/u/c6zF9M4e+ZcIF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oy4fHEAAAA3AAAAA8AAAAAAAAAAAAAAAAAmAIAAGRycy9k&#10;b3ducmV2LnhtbFBLBQYAAAAABAAEAPUAAACJAwAAAAA=&#10;" path="m288,c144,336,,672,,1008v,336,144,672,288,1008e" filled="f" strokeweight="1.5pt">
                  <v:path arrowok="t" o:connecttype="custom" o:connectlocs="132665,0;0,640080;132665,1280160" o:connectangles="0,0,0"/>
                </v:shape>
                <v:line id="Line 518" o:spid="_x0000_s1138" style="position:absolute;visibility:visible;mso-wrap-style:square" from="32968,2265" to="32968,15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iz+cMAAADcAAAADwAAAGRycy9kb3ducmV2LnhtbERPTWsCMRC9F/ofwhS81WwVtN0apQqC&#10;rXpwVfA4bMZk6WaybFJd/30jFHqbx/ucyaxztbhQGyrPCl76GQji0uuKjYLDfvn8CiJEZI21Z1Jw&#10;owCz6ePDBHPtr7yjSxGNSCEcclRgY2xyKUNpyWHo+4Y4cWffOowJtkbqFq8p3NVykGUj6bDi1GCx&#10;oYWl8rv4cQrW41V9NHwqNp/nMPdvXzu5NVap3lP38Q4iUhf/xX/ulU7zx0O4P5MukNN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mIs/nDAAAA3AAAAA8AAAAAAAAAAAAA&#10;AAAAoQIAAGRycy9kb3ducmV2LnhtbFBLBQYAAAAABAAEAPkAAACRAwAAAAA=&#10;">
                  <v:stroke dashstyle="1 1"/>
                </v:line>
                <v:line id="Line 519" o:spid="_x0000_s1139" style="position:absolute;visibility:visible;mso-wrap-style:square" from="30955,15016" to="34935,15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yYG8MAAADcAAAADwAAAGRycy9kb3ducmV2LnhtbERPS2vCQBC+F/oflil4qxtrsRJdRQQf&#10;9NZUBG9DdkxisrPp7kbTf98tCN7m43vOfNmbRlzJ+cqygtEwAUGcW11xoeDwvXmdgvABWWNjmRT8&#10;kofl4vlpjqm2N/6iaxYKEUPYp6igDKFNpfR5SQb90LbEkTtbZzBE6AqpHd5iuGnkW5JMpMGKY0OJ&#10;La1LyuusMwqOXcanS71xDXbb3e58/Kn9+FOpwUu/moEI1IeH+O7e6zj/4x3+n4kXyM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acmBvDAAAA3AAAAA8AAAAAAAAAAAAA&#10;AAAAoQIAAGRycy9kb3ducmV2LnhtbFBLBQYAAAAABAAEAPkAAACRAwAAAAA=&#10;" strokeweight="1.5pt"/>
                <v:line id="Line 520" o:spid="_x0000_s1140" style="position:absolute;visibility:visible;mso-wrap-style:square" from="30955,2265" to="34935,22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dA9gMMAAADcAAAADwAAAGRycy9kb3ducmV2LnhtbERPS2vCQBC+F/oflil4qxsrtRJdRQQf&#10;9NZUBG9DdkxisrPp7kbTf98tCN7m43vOfNmbRlzJ+cqygtEwAUGcW11xoeDwvXmdgvABWWNjmRT8&#10;kofl4vlpjqm2N/6iaxYKEUPYp6igDKFNpfR5SQb90LbEkTtbZzBE6AqpHd5iuGnkW5JMpMGKY0OJ&#10;La1LyuusMwqOXcanS71xDXbb3e58/Kn9+FOpwUu/moEI1IeH+O7e6zj/4x3+n4kXyM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nQPYDDAAAA3AAAAA8AAAAAAAAAAAAA&#10;AAAAoQIAAGRycy9kb3ducmV2LnhtbFBLBQYAAAAABAAEAPkAAACRAwAAAAA=&#10;" strokeweight="1.5pt"/>
                <v:shape id="Straight Arrow Connector 274" o:spid="_x0000_s1141" type="#_x0000_t32" style="position:absolute;left:29697;top:7130;width:0;height:154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uwF8QAAADcAAAADwAAAGRycy9kb3ducmV2LnhtbESPQWvCQBSE70L/w/IK3uomItambkKx&#10;SL0apXh8ZF+TtNm3Ibuarb/eLRQ8DjPzDbMugunEhQbXWlaQzhIQxJXVLdcKjoft0wqE88gaO8uk&#10;4JccFPnDZI2ZtiPv6VL6WkQIuwwVNN73mZSuasigm9meOHpfdjDooxxqqQccI9x0cp4kS2mw5bjQ&#10;YE+bhqqf8mwUlJuXED7f09NpxP2R/Pj9kaZXpaaP4e0VhKfg7+H/9k4rmD8v4O9MPAIyv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W7AXxAAAANwAAAAPAAAAAAAAAAAA&#10;AAAAAKECAABkcnMvZG93bnJldi54bWxQSwUGAAAAAAQABAD5AAAAkgMAAAAA&#10;" strokecolor="black [3213]" strokeweight="1.5pt">
                  <v:stroke endarrow="block"/>
                </v:shape>
                <v:line id="Straight Connector 275" o:spid="_x0000_s1142" style="position:absolute;visibility:visible;mso-wrap-style:square" from="23824,4949" to="32940,49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Id68UAAADcAAAADwAAAGRycy9kb3ducmV2LnhtbESPUWvCQBCE3wv9D8cW+qaXpmg19RQp&#10;CNL2ResPWHNrEsztpXerxv76XkHo4zAz3zCzRe9adaYQG88GnoYZKOLS24YrA7uv1WACKgqyxdYz&#10;GbhShMX8/m6GhfUX3tB5K5VKEI4FGqhFukLrWNbkMA59R5y8gw8OJclQaRvwkuCu1XmWjbXDhtNC&#10;jR291VQetydn4Pvjcx2v+zaX8ejn/RiWk6k8R2MeH/rlKyihXv7Dt/baGshfRvB3Jh0BPf8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KId68UAAADcAAAADwAAAAAAAAAA&#10;AAAAAAChAgAAZHJzL2Rvd25yZXYueG1sUEsFBgAAAAAEAAQA+QAAAJMDAAAAAA==&#10;" strokecolor="#4579b8 [3044]"/>
                <v:shape id="Straight Arrow Connector 276" o:spid="_x0000_s1143" type="#_x0000_t32" style="position:absolute;left:26928;width:14205;height:871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/XLEcUAAADcAAAADwAAAGRycy9kb3ducmV2LnhtbESPX2vCMBTF3wf7DuEO9jZTxalUo4gi&#10;bAgbVUF8uzbXttjclCSz3bc3wmCPh/Pnx5ktOlOLGzlfWVbQ7yUgiHOrKy4UHPabtwkIH5A11pZJ&#10;wS95WMyfn2aYattyRrddKEQcYZ+igjKEJpXS5yUZ9D3bEEfvYp3BEKUrpHbYxnFTy0GSjKTBiiOh&#10;xIZWJeXX3Y+JkPUwe98et+chZcvv9vx5+grupNTrS7ecggjUhf/wX/tDKxiMR/A4E4+An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/XLEcUAAADcAAAADwAAAAAAAAAA&#10;AAAAAAChAgAAZHJzL2Rvd25yZXYueG1sUEsFBgAAAAAEAAQA+QAAAJMDAAAAAA==&#10;" strokecolor="#4579b8 [3044]">
                  <v:stroke endarrow="open"/>
                </v:shape>
                <v:line id="Straight Connector 277" o:spid="_x0000_s1144" style="position:absolute;visibility:visible;mso-wrap-style:square" from="23824,4949" to="32940,71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wmB8YAAADcAAAADwAAAGRycy9kb3ducmV2LnhtbESP3WrCQBSE7wt9h+UUelc3Tak/qauI&#10;IEjbm1of4Jg9JsHs2bh71Nin7xYKXg4z8w0znfeuVWcKsfFs4HmQgSIuvW24MrD9Xj2NQUVBtth6&#10;JgNXijCf3d9NsbD+wl903kilEoRjgQZqka7QOpY1OYwD3xEnb++DQ0kyVNoGvCS4a3WeZUPtsOG0&#10;UGNHy5rKw+bkDBw/PtfxumtzGb7+vB/CYjyRl2jM40O/eAMl1Mst/N9eWwP5aAR/Z9IR0L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c8JgfGAAAA3AAAAA8AAAAAAAAA&#10;AAAAAAAAoQIAAGRycy9kb3ducmV2LnhtbFBLBQYAAAAABAAEAPkAAACUAwAAAAA=&#10;" strokecolor="#4579b8 [3044]"/>
                <v:shape id="Straight Arrow Connector 279" o:spid="_x0000_s1145" type="#_x0000_t32" style="position:absolute;left:26005;top:7046;width:21083;height: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pfY8UAAADcAAAADwAAAGRycy9kb3ducmV2LnhtbESPX2vCMBTF34V9h3AHvs10olM7o8iG&#10;oAgbdQPx7drctWXNTUmird/eDAY+Hs6fH2e+7EwtLuR8ZVnB8yABQZxbXXGh4Ptr/TQF4QOyxtoy&#10;KbiSh+XioTfHVNuWM7rsQyHiCPsUFZQhNKmUPi/JoB/Yhjh6P9YZDFG6QmqHbRw3tRwmyYs0WHEk&#10;lNjQW0n57/5sIuR9lI13h91pRNnqsz1tjx/BHZXqP3arVxCBunAP/7c3WsFwMoO/M/EI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mpfY8UAAADcAAAADwAAAAAAAAAA&#10;AAAAAAChAgAAZHJzL2Rvd25yZXYueG1sUEsFBgAAAAAEAAQA+QAAAJMDAAAAAA==&#10;" strokecolor="#4579b8 [3044]">
                  <v:stroke endarrow="open"/>
                </v:shape>
              </v:group>
            </w:pict>
          </mc:Fallback>
        </mc:AlternateContent>
      </w:r>
    </w:p>
    <w:p w:rsidR="009F761A" w:rsidRDefault="009F761A" w:rsidP="002E77FA">
      <w:pPr>
        <w:widowControl w:val="0"/>
        <w:ind w:left="576" w:hanging="576"/>
      </w:pPr>
    </w:p>
    <w:p w:rsidR="009F761A" w:rsidRDefault="009F761A" w:rsidP="002E77FA">
      <w:pPr>
        <w:widowControl w:val="0"/>
        <w:ind w:left="576" w:hanging="576"/>
      </w:pPr>
    </w:p>
    <w:p w:rsidR="009F761A" w:rsidRDefault="009F761A" w:rsidP="002E77FA">
      <w:pPr>
        <w:widowControl w:val="0"/>
        <w:ind w:left="576" w:hanging="576"/>
      </w:pPr>
    </w:p>
    <w:p w:rsidR="009F761A" w:rsidRDefault="009F761A" w:rsidP="002E77FA">
      <w:pPr>
        <w:widowControl w:val="0"/>
        <w:ind w:left="576" w:hanging="576"/>
      </w:pPr>
    </w:p>
    <w:p w:rsidR="009F761A" w:rsidRDefault="009F761A" w:rsidP="002E77FA">
      <w:pPr>
        <w:widowControl w:val="0"/>
        <w:ind w:left="576" w:hanging="576"/>
      </w:pPr>
    </w:p>
    <w:p w:rsidR="009F761A" w:rsidRDefault="009F761A" w:rsidP="002E77FA">
      <w:pPr>
        <w:widowControl w:val="0"/>
        <w:ind w:left="576" w:hanging="576"/>
      </w:pPr>
    </w:p>
    <w:p w:rsidR="009F761A" w:rsidRDefault="009F761A" w:rsidP="002E77FA">
      <w:pPr>
        <w:widowControl w:val="0"/>
        <w:ind w:left="576" w:hanging="576"/>
      </w:pPr>
    </w:p>
    <w:p w:rsidR="009F761A" w:rsidRDefault="009F761A" w:rsidP="002E77FA">
      <w:pPr>
        <w:widowControl w:val="0"/>
        <w:ind w:left="576" w:hanging="576"/>
      </w:pPr>
    </w:p>
    <w:p w:rsidR="009F761A" w:rsidRDefault="009F761A" w:rsidP="002E77FA">
      <w:pPr>
        <w:widowControl w:val="0"/>
        <w:ind w:left="576" w:hanging="576"/>
      </w:pPr>
    </w:p>
    <w:p w:rsidR="009F761A" w:rsidRDefault="009F761A" w:rsidP="002E77FA">
      <w:pPr>
        <w:widowControl w:val="0"/>
        <w:ind w:left="576" w:hanging="576"/>
      </w:pPr>
    </w:p>
    <w:p w:rsidR="009F761A" w:rsidRPr="009F761A" w:rsidRDefault="009F761A" w:rsidP="002E77FA">
      <w:pPr>
        <w:widowControl w:val="0"/>
        <w:ind w:left="576" w:hanging="576"/>
        <w:rPr>
          <w:b/>
          <w:sz w:val="28"/>
          <w:szCs w:val="28"/>
        </w:rPr>
      </w:pPr>
      <w:r w:rsidRPr="009F761A">
        <w:rPr>
          <w:b/>
          <w:sz w:val="28"/>
          <w:szCs w:val="28"/>
        </w:rPr>
        <w:t>Assignment</w:t>
      </w:r>
    </w:p>
    <w:p w:rsidR="00356BBB" w:rsidRPr="00356BBB" w:rsidRDefault="00317425"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568640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160020</wp:posOffset>
                </wp:positionV>
                <wp:extent cx="1452880" cy="266700"/>
                <wp:effectExtent l="0" t="0" r="4445" b="0"/>
                <wp:wrapSquare wrapText="bothSides"/>
                <wp:docPr id="156" name="Text Box 1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288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56BBB" w:rsidRPr="00356BBB" w:rsidRDefault="00356BBB" w:rsidP="005759E7">
                            <w:pPr>
                              <w:tabs>
                                <w:tab w:val="left" w:pos="1332"/>
                              </w:tabs>
                            </w:pPr>
                            <w:r w:rsidRPr="00356BBB">
                              <w:t>Convex, Converging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25" o:spid="_x0000_s1146" type="#_x0000_t202" style="position:absolute;margin-left:36pt;margin-top:12.6pt;width:114.4pt;height:21pt;z-index:2515686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" filled="f" stroked="f">
                <v:textbox style="mso-fit-shape-to-text:t">
                  <w:txbxContent>
                    <w:p w:rsidR="00356BBB" w:rsidRPr="00356BBB" w:rsidRDefault="00356BBB" w:rsidP="005759E7">
                      <w:pPr>
                        <w:tabs>
                          <w:tab w:val="left" w:pos="1332"/>
                        </w:tabs>
                      </w:pPr>
                      <w:r w:rsidRPr="00356BBB">
                        <w:t>Convex, Converging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356BBB" w:rsidRPr="00356BBB" w:rsidRDefault="00356BBB" w:rsidP="00356BBB">
      <w:r w:rsidRPr="00356BBB">
        <w:t>1)</w:t>
      </w:r>
    </w:p>
    <w:p w:rsidR="00356BBB" w:rsidRPr="00356BBB" w:rsidRDefault="00317425" w:rsidP="00356BBB">
      <w:r>
        <w:rPr>
          <w:noProof/>
          <w:lang w:eastAsia="en-CA"/>
        </w:rPr>
        <mc:AlternateContent>
          <mc:Choice Requires="wpg">
            <w:drawing>
              <wp:anchor distT="0" distB="0" distL="114300" distR="114300" simplePos="0" relativeHeight="251565568" behindDoc="0" locked="0" layoutInCell="1" allowOverlap="1">
                <wp:simplePos x="0" y="0"/>
                <wp:positionH relativeFrom="column">
                  <wp:posOffset>1023457</wp:posOffset>
                </wp:positionH>
                <wp:positionV relativeFrom="paragraph">
                  <wp:posOffset>35443</wp:posOffset>
                </wp:positionV>
                <wp:extent cx="2629535" cy="1028700"/>
                <wp:effectExtent l="0" t="0" r="75565" b="19050"/>
                <wp:wrapNone/>
                <wp:docPr id="146" name="Group 10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29535" cy="1028700"/>
                          <a:chOff x="1354" y="4646"/>
                          <a:chExt cx="4141" cy="1620"/>
                        </a:xfrm>
                      </wpg:grpSpPr>
                      <wpg:grpSp>
                        <wpg:cNvPr id="147" name="Group 797"/>
                        <wpg:cNvGrpSpPr>
                          <a:grpSpLocks/>
                        </wpg:cNvGrpSpPr>
                        <wpg:grpSpPr bwMode="auto">
                          <a:xfrm>
                            <a:off x="3334" y="4646"/>
                            <a:ext cx="361" cy="1620"/>
                            <a:chOff x="2881" y="5760"/>
                            <a:chExt cx="361" cy="1620"/>
                          </a:xfrm>
                        </wpg:grpSpPr>
                        <wps:wsp>
                          <wps:cNvPr id="148" name="Arc 794"/>
                          <wps:cNvSpPr>
                            <a:spLocks/>
                          </wps:cNvSpPr>
                          <wps:spPr bwMode="auto">
                            <a:xfrm flipH="1">
                              <a:off x="2881" y="5760"/>
                              <a:ext cx="208" cy="1618"/>
                            </a:xfrm>
                            <a:custGeom>
                              <a:avLst/>
                              <a:gdLst>
                                <a:gd name="G0" fmla="+- 3480 0 0"/>
                                <a:gd name="G1" fmla="+- 21600 0 0"/>
                                <a:gd name="G2" fmla="+- 21600 0 0"/>
                                <a:gd name="T0" fmla="*/ 0 w 25080"/>
                                <a:gd name="T1" fmla="*/ 282 h 43134"/>
                                <a:gd name="T2" fmla="*/ 5169 w 25080"/>
                                <a:gd name="T3" fmla="*/ 43134 h 43134"/>
                                <a:gd name="T4" fmla="*/ 3480 w 25080"/>
                                <a:gd name="T5" fmla="*/ 21600 h 4313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5080" h="43134" fill="none" extrusionOk="0">
                                  <a:moveTo>
                                    <a:pt x="0" y="282"/>
                                  </a:moveTo>
                                  <a:cubicBezTo>
                                    <a:pt x="1150" y="94"/>
                                    <a:pt x="2314" y="-1"/>
                                    <a:pt x="3480" y="0"/>
                                  </a:cubicBezTo>
                                  <a:cubicBezTo>
                                    <a:pt x="15409" y="0"/>
                                    <a:pt x="25080" y="9670"/>
                                    <a:pt x="25080" y="21600"/>
                                  </a:cubicBezTo>
                                  <a:cubicBezTo>
                                    <a:pt x="25080" y="32874"/>
                                    <a:pt x="16408" y="42252"/>
                                    <a:pt x="5168" y="43133"/>
                                  </a:cubicBezTo>
                                </a:path>
                                <a:path w="25080" h="43134" stroke="0" extrusionOk="0">
                                  <a:moveTo>
                                    <a:pt x="0" y="282"/>
                                  </a:moveTo>
                                  <a:cubicBezTo>
                                    <a:pt x="1150" y="94"/>
                                    <a:pt x="2314" y="-1"/>
                                    <a:pt x="3480" y="0"/>
                                  </a:cubicBezTo>
                                  <a:cubicBezTo>
                                    <a:pt x="15409" y="0"/>
                                    <a:pt x="25080" y="9670"/>
                                    <a:pt x="25080" y="21600"/>
                                  </a:cubicBezTo>
                                  <a:cubicBezTo>
                                    <a:pt x="25080" y="32874"/>
                                    <a:pt x="16408" y="42252"/>
                                    <a:pt x="5168" y="43133"/>
                                  </a:cubicBezTo>
                                  <a:lnTo>
                                    <a:pt x="348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9" name="Arc 795"/>
                          <wps:cNvSpPr>
                            <a:spLocks/>
                          </wps:cNvSpPr>
                          <wps:spPr bwMode="auto">
                            <a:xfrm>
                              <a:off x="3032" y="5760"/>
                              <a:ext cx="210" cy="1620"/>
                            </a:xfrm>
                            <a:custGeom>
                              <a:avLst/>
                              <a:gdLst>
                                <a:gd name="G0" fmla="+- 3612 0 0"/>
                                <a:gd name="G1" fmla="+- 21600 0 0"/>
                                <a:gd name="G2" fmla="+- 21600 0 0"/>
                                <a:gd name="T0" fmla="*/ 3612 w 25212"/>
                                <a:gd name="T1" fmla="*/ 0 h 43200"/>
                                <a:gd name="T2" fmla="*/ 0 w 25212"/>
                                <a:gd name="T3" fmla="*/ 42896 h 43200"/>
                                <a:gd name="T4" fmla="*/ 3612 w 25212"/>
                                <a:gd name="T5" fmla="*/ 21600 h 432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5212" h="43200" fill="none" extrusionOk="0">
                                  <a:moveTo>
                                    <a:pt x="3611" y="0"/>
                                  </a:moveTo>
                                  <a:cubicBezTo>
                                    <a:pt x="15541" y="0"/>
                                    <a:pt x="25212" y="9670"/>
                                    <a:pt x="25212" y="21600"/>
                                  </a:cubicBezTo>
                                  <a:cubicBezTo>
                                    <a:pt x="25212" y="33529"/>
                                    <a:pt x="15541" y="43200"/>
                                    <a:pt x="3612" y="43200"/>
                                  </a:cubicBezTo>
                                  <a:cubicBezTo>
                                    <a:pt x="2401" y="43200"/>
                                    <a:pt x="1193" y="43098"/>
                                    <a:pt x="0" y="42895"/>
                                  </a:cubicBezTo>
                                </a:path>
                                <a:path w="25212" h="43200" stroke="0" extrusionOk="0">
                                  <a:moveTo>
                                    <a:pt x="3611" y="0"/>
                                  </a:moveTo>
                                  <a:cubicBezTo>
                                    <a:pt x="15541" y="0"/>
                                    <a:pt x="25212" y="9670"/>
                                    <a:pt x="25212" y="21600"/>
                                  </a:cubicBezTo>
                                  <a:cubicBezTo>
                                    <a:pt x="25212" y="33529"/>
                                    <a:pt x="15541" y="43200"/>
                                    <a:pt x="3612" y="43200"/>
                                  </a:cubicBezTo>
                                  <a:cubicBezTo>
                                    <a:pt x="2401" y="43200"/>
                                    <a:pt x="1193" y="43098"/>
                                    <a:pt x="0" y="42895"/>
                                  </a:cubicBezTo>
                                  <a:lnTo>
                                    <a:pt x="3612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50" name="Line 799"/>
                        <wps:cNvCnPr/>
                        <wps:spPr bwMode="auto">
                          <a:xfrm>
                            <a:off x="1354" y="4835"/>
                            <a:ext cx="216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" name="Line 800"/>
                        <wps:cNvCnPr/>
                        <wps:spPr bwMode="auto">
                          <a:xfrm>
                            <a:off x="1354" y="5942"/>
                            <a:ext cx="213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" name="Line 801"/>
                        <wps:cNvCnPr/>
                        <wps:spPr bwMode="auto">
                          <a:xfrm flipV="1">
                            <a:off x="3485" y="4835"/>
                            <a:ext cx="2010" cy="11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" name="Line 802"/>
                        <wps:cNvCnPr/>
                        <wps:spPr bwMode="auto">
                          <a:xfrm>
                            <a:off x="3485" y="4835"/>
                            <a:ext cx="2009" cy="11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" name="Line 810"/>
                        <wps:cNvCnPr/>
                        <wps:spPr bwMode="auto">
                          <a:xfrm>
                            <a:off x="1354" y="5393"/>
                            <a:ext cx="216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" name="Line 811"/>
                        <wps:cNvCnPr/>
                        <wps:spPr bwMode="auto">
                          <a:xfrm>
                            <a:off x="3334" y="5393"/>
                            <a:ext cx="21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75" o:spid="_x0000_s1026" style="position:absolute;margin-left:80.6pt;margin-top:2.8pt;width:207.05pt;height:81pt;z-index:251565568" coordorigin="1354,4646" coordsize="4141,1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">
                <v:group id="Group 797" o:spid="_x0000_s1027" style="position:absolute;left:3334;top:4646;width:361;height:1620" coordorigin="2881,5760" coordsize="361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ke76M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Lc5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ke76MQAAADcAAAA&#10;DwAAAAAAAAAAAAAAAACqAgAAZHJzL2Rvd25yZXYueG1sUEsFBgAAAAAEAAQA+gAAAJsDAAAAAA==&#10;">
                  <v:shape id="Arc 794" o:spid="_x0000_s1028" style="position:absolute;left:2881;top:5760;width:208;height:1618;flip:x;visibility:visible;mso-wrap-style:square;v-text-anchor:top" coordsize="25080,431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NpH8QA&#10;AADcAAAADwAAAGRycy9kb3ducmV2LnhtbESPQWvCQBCF74L/YRmhN91UipTUVaxYkN5M0/Y6Zsds&#10;MDsbsluT/nvnUOhthvfmvW/W29G36kZ9bAIbeFxkoIirYBuuDZQfb/NnUDEhW2wDk4FfirDdTCdr&#10;zG0Y+ES3ItVKQjjmaMCl1OVax8qRx7gIHbFol9B7TLL2tbY9DhLuW73MspX22LA0OOxo76i6Fj/e&#10;QP1VfNKA781q+ZrOxbcrD9mxNOZhNu5eQCUa07/57/poBf9JaOUZmUBv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UDaR/EAAAA3AAAAA8AAAAAAAAAAAAAAAAAmAIAAGRycy9k&#10;b3ducmV2LnhtbFBLBQYAAAAABAAEAPUAAACJAwAAAAA=&#10;" path="m,282nfc1150,94,2314,-1,3480,,15409,,25080,9670,25080,21600v,11274,-8672,20652,-19912,21533em,282nsc1150,94,2314,-1,3480,,15409,,25080,9670,25080,21600v,11274,-8672,20652,-19912,21533l3480,21600,,282xe" filled="f">
                    <v:path arrowok="t" o:extrusionok="f" o:connecttype="custom" o:connectlocs="0,11;43,1618;29,810" o:connectangles="0,0,0"/>
                  </v:shape>
                  <v:shape id="Arc 795" o:spid="_x0000_s1029" style="position:absolute;left:3032;top:5760;width:210;height:1620;visibility:visible;mso-wrap-style:square;v-text-anchor:top" coordsize="25212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kktMEA&#10;AADcAAAADwAAAGRycy9kb3ducmV2LnhtbERP32vCMBB+H/g/hBN8m6kiw3ZGGUrBl8Gsgq9Hc2vL&#10;kktpoqn//TIY+HYf38/b7EZrxJ0G3zlWsJhnIIhrpztuFFzO5esahA/IGo1jUvAgD7vt5GWDhXaR&#10;T3SvQiNSCPsCFbQh9IWUvm7Jop+7njhx326wGBIcGqkHjCncGrnMsjdpsePU0GJP+5bqn+pmFdzs&#10;qbxW5ZeM0fjcxPFzeXjkSs2m48c7iEBjeIr/3Ued5q9y+HsmXSC3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nJJLTBAAAA3AAAAA8AAAAAAAAAAAAAAAAAmAIAAGRycy9kb3du&#10;cmV2LnhtbFBLBQYAAAAABAAEAPUAAACGAwAAAAA=&#10;" path="m3611,nfc15541,,25212,9670,25212,21600v,11929,-9671,21600,-21600,21600c2401,43200,1193,43098,,42895em3611,nsc15541,,25212,9670,25212,21600v,11929,-9671,21600,-21600,21600c2401,43200,1193,43098,,42895l3612,21600,3611,xe" filled="f">
                    <v:path arrowok="t" o:extrusionok="f" o:connecttype="custom" o:connectlocs="30,0;0,1609;30,810" o:connectangles="0,0,0"/>
                  </v:shape>
                </v:group>
                <v:line id="Line 799" o:spid="_x0000_s1030" style="position:absolute;visibility:visible;mso-wrap-style:square" from="1354,4835" to="3520,48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L/V8UAAADcAAAADwAAAGRycy9kb3ducmV2LnhtbESPQUsDMRCF70L/Q5iCN5utoG23TUvp&#10;InhQoa14nm7GzeJmsmziNv575yB4m+G9ee+bzS77To00xDawgfmsAEVcB9tyY+D9/HS3BBUTssUu&#10;MBn4oQi77eRmg6UNVz7SeEqNkhCOJRpwKfWl1rF25DHOQk8s2mcYPCZZh0bbAa8S7jt9XxSP2mPL&#10;0uCwp4Oj+uv07Q0sXHXUC129nN+qsZ2v8mv+uKyMuZ3m/RpUopz+zX/Xz1bwHwRfnpEJ9P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XL/V8UAAADcAAAADwAAAAAAAAAA&#10;AAAAAAChAgAAZHJzL2Rvd25yZXYueG1sUEsFBgAAAAAEAAQA+QAAAJMDAAAAAA==&#10;">
                  <v:stroke endarrow="block"/>
                </v:line>
                <v:line id="Line 800" o:spid="_x0000_s1031" style="position:absolute;visibility:visible;mso-wrap-style:square" from="1354,5942" to="3485,5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j5azMIAAADcAAAADwAAAGRycy9kb3ducmV2LnhtbERP32vCMBB+H/g/hBP2NtMK6uyMIhZh&#10;D9tAHXu+NWdTbC6liTX7781gsLf7+H7eahNtKwbqfeNYQT7JQBBXTjdcK/g87Z+eQfiArLF1TAp+&#10;yMNmPXpYYaHdjQ80HEMtUgj7AhWYELpCSl8ZsugnriNO3Nn1FkOCfS11j7cUbls5zbK5tNhwajDY&#10;0c5QdTlerYKFKQ9yIcu300c5NPkyvsev76VSj+O4fQERKIZ/8Z/7Vaf5sxx+n0kXyP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j5azMIAAADcAAAADwAAAAAAAAAAAAAA&#10;AAChAgAAZHJzL2Rvd25yZXYueG1sUEsFBgAAAAAEAAQA+QAAAJADAAAAAA==&#10;">
                  <v:stroke endarrow="block"/>
                </v:line>
                <v:line id="Line 801" o:spid="_x0000_s1032" style="position:absolute;flip:y;visibility:visible;mso-wrap-style:square" from="3485,4835" to="5495,5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ODKMUAAADcAAAADwAAAGRycy9kb3ducmV2LnhtbESPT2vCQBDF70K/wzIFL0E3KpWauor9&#10;IwjioeqhxyE7TUKzsyE7avz2rlDwNsN7vzdv5svO1epMbag8GxgNU1DEubcVFwaOh/XgFVQQZIu1&#10;ZzJwpQDLxVNvjpn1F/6m814KFUM4ZGigFGkyrUNeksMw9A1x1H5961Di2hbatniJ4a7W4zSdaocV&#10;xwslNvRRUv63P7lYY73jz8kkeXc6SWb09SPbVIsx/edu9QZKqJOH+Z/e2Mi9jOH+TJxAL2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ZODKMUAAADcAAAADwAAAAAAAAAA&#10;AAAAAAChAgAAZHJzL2Rvd25yZXYueG1sUEsFBgAAAAAEAAQA+QAAAJMDAAAAAA==&#10;">
                  <v:stroke endarrow="block"/>
                </v:line>
                <v:line id="Line 802" o:spid="_x0000_s1033" style="position:absolute;visibility:visible;mso-wrap-style:square" from="3485,4835" to="5494,5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BhIMMAAADcAAAADwAAAGRycy9kb3ducmV2LnhtbERPTWsCMRC9C/0PYQq9aVaLVbdGkS6C&#10;ByuopefpZrpZupksm3SN/94UCt7m8T5nuY62ET11vnasYDzKQBCXTtdcKfg4b4dzED4ga2wck4Ir&#10;eVivHgZLzLW78JH6U6hECmGfowITQptL6UtDFv3ItcSJ+3adxZBgV0nd4SWF20ZOsuxFWqw5NRhs&#10;6c1Q+XP6tQpmpjjKmSz250PR1+NFfI+fXwulnh7j5hVEoBju4n/3Tqf502f4eyZdIF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mgYSDDAAAA3AAAAA8AAAAAAAAAAAAA&#10;AAAAoQIAAGRycy9kb3ducmV2LnhtbFBLBQYAAAAABAAEAPkAAACRAwAAAAA=&#10;">
                  <v:stroke endarrow="block"/>
                </v:line>
                <v:line id="Line 810" o:spid="_x0000_s1034" style="position:absolute;visibility:visible;mso-wrap-style:square" from="1354,5393" to="3520,53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kn5VMMAAADcAAAADwAAAGRycy9kb3ducmV2LnhtbERPTWsCMRC9C/0PYQq9aVapVbdGkS6C&#10;ByuopefpZrpZupksm3SN/94UCt7m8T5nuY62ET11vnasYDzKQBCXTtdcKfg4b4dzED4ga2wck4Ir&#10;eVivHgZLzLW78JH6U6hECmGfowITQptL6UtDFv3ItcSJ+3adxZBgV0nd4SWF20ZOsuxFWqw5NRhs&#10;6c1Q+XP6tQpmpjjKmSz250PR1+NFfI+fXwulnh7j5hVEoBju4n/3Tqf502f4eyZdIF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ZJ+VTDAAAA3AAAAA8AAAAAAAAAAAAA&#10;AAAAoQIAAGRycy9kb3ducmV2LnhtbFBLBQYAAAAABAAEAPkAAACRAwAAAAA=&#10;">
                  <v:stroke endarrow="block"/>
                </v:line>
                <v:line id="Line 811" o:spid="_x0000_s1035" style="position:absolute;visibility:visible;mso-wrap-style:square" from="3334,5393" to="5494,53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Vcz8IAAADcAAAADwAAAGRycy9kb3ducmV2LnhtbERPS2sCMRC+F/wPYQRvNWvB19Yo0qXg&#10;oRZ80PN0M90sbibLJl3Tf2+Egrf5+J6z2kTbiJ46XztWMBlnIIhLp2uuFJxP788LED4ga2wck4I/&#10;8rBZD55WmGt35QP1x1CJFMI+RwUmhDaX0peGLPqxa4kT9+M6iyHBrpK6w2sKt418ybKZtFhzajDY&#10;0puh8nL8tQrmpjjIuSw+Tp9FX0+WcR+/vpdKjYZx+woiUAwP8b97p9P86RTuz6QL5Po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QVcz8IAAADcAAAADwAAAAAAAAAAAAAA&#10;AAChAgAAZHJzL2Rvd25yZXYueG1sUEsFBgAAAAAEAAQA+QAAAJADAAAAAA==&#10;">
                  <v:stroke endarrow="block"/>
                </v:line>
              </v:group>
            </w:pict>
          </mc:Fallback>
        </mc:AlternateContent>
      </w:r>
    </w:p>
    <w:p w:rsidR="00356BBB" w:rsidRPr="00356BBB" w:rsidRDefault="00356BBB" w:rsidP="00356BBB"/>
    <w:p w:rsidR="00356BBB" w:rsidRPr="00356BBB" w:rsidRDefault="00356BBB" w:rsidP="00356BBB"/>
    <w:p w:rsidR="00356BBB" w:rsidRPr="00356BBB" w:rsidRDefault="00356BBB" w:rsidP="00356BBB">
      <w:r w:rsidRPr="00356BBB">
        <w:t>/2</w:t>
      </w:r>
    </w:p>
    <w:p w:rsidR="00356BBB" w:rsidRPr="00356BBB" w:rsidRDefault="00356BBB"/>
    <w:p w:rsidR="00356BBB" w:rsidRDefault="00356BBB"/>
    <w:p w:rsidR="00356BBB" w:rsidRDefault="00317425">
      <w:r>
        <w:rPr>
          <w:noProof/>
          <w:lang w:eastAsia="en-CA"/>
        </w:rPr>
        <mc:AlternateContent>
          <mc:Choice Requires="wpg">
            <w:drawing>
              <wp:anchor distT="0" distB="0" distL="114300" distR="114300" simplePos="0" relativeHeight="251569664" behindDoc="0" locked="0" layoutInCell="1" allowOverlap="1">
                <wp:simplePos x="0" y="0"/>
                <wp:positionH relativeFrom="column">
                  <wp:posOffset>1140903</wp:posOffset>
                </wp:positionH>
                <wp:positionV relativeFrom="paragraph">
                  <wp:posOffset>124786</wp:posOffset>
                </wp:positionV>
                <wp:extent cx="2514600" cy="1520190"/>
                <wp:effectExtent l="0" t="38100" r="76200" b="60960"/>
                <wp:wrapNone/>
                <wp:docPr id="134" name="Group 1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14600" cy="1520190"/>
                          <a:chOff x="1354" y="6879"/>
                          <a:chExt cx="3960" cy="2394"/>
                        </a:xfrm>
                      </wpg:grpSpPr>
                      <wpg:grpSp>
                        <wpg:cNvPr id="135" name="Group 1127"/>
                        <wpg:cNvGrpSpPr>
                          <a:grpSpLocks/>
                        </wpg:cNvGrpSpPr>
                        <wpg:grpSpPr bwMode="auto">
                          <a:xfrm>
                            <a:off x="3155" y="7430"/>
                            <a:ext cx="503" cy="1620"/>
                            <a:chOff x="3600" y="8280"/>
                            <a:chExt cx="503" cy="1620"/>
                          </a:xfrm>
                        </wpg:grpSpPr>
                        <wps:wsp>
                          <wps:cNvPr id="136" name="Arc 1128"/>
                          <wps:cNvSpPr>
                            <a:spLocks/>
                          </wps:cNvSpPr>
                          <wps:spPr bwMode="auto">
                            <a:xfrm flipH="1">
                              <a:off x="3895" y="8281"/>
                              <a:ext cx="208" cy="1618"/>
                            </a:xfrm>
                            <a:custGeom>
                              <a:avLst/>
                              <a:gdLst>
                                <a:gd name="G0" fmla="+- 3480 0 0"/>
                                <a:gd name="G1" fmla="+- 21600 0 0"/>
                                <a:gd name="G2" fmla="+- 21600 0 0"/>
                                <a:gd name="T0" fmla="*/ 0 w 25080"/>
                                <a:gd name="T1" fmla="*/ 282 h 43134"/>
                                <a:gd name="T2" fmla="*/ 5169 w 25080"/>
                                <a:gd name="T3" fmla="*/ 43134 h 43134"/>
                                <a:gd name="T4" fmla="*/ 3480 w 25080"/>
                                <a:gd name="T5" fmla="*/ 21600 h 4313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5080" h="43134" fill="none" extrusionOk="0">
                                  <a:moveTo>
                                    <a:pt x="0" y="282"/>
                                  </a:moveTo>
                                  <a:cubicBezTo>
                                    <a:pt x="1150" y="94"/>
                                    <a:pt x="2314" y="-1"/>
                                    <a:pt x="3480" y="0"/>
                                  </a:cubicBezTo>
                                  <a:cubicBezTo>
                                    <a:pt x="15409" y="0"/>
                                    <a:pt x="25080" y="9670"/>
                                    <a:pt x="25080" y="21600"/>
                                  </a:cubicBezTo>
                                  <a:cubicBezTo>
                                    <a:pt x="25080" y="32874"/>
                                    <a:pt x="16408" y="42252"/>
                                    <a:pt x="5168" y="43133"/>
                                  </a:cubicBezTo>
                                </a:path>
                                <a:path w="25080" h="43134" stroke="0" extrusionOk="0">
                                  <a:moveTo>
                                    <a:pt x="0" y="282"/>
                                  </a:moveTo>
                                  <a:cubicBezTo>
                                    <a:pt x="1150" y="94"/>
                                    <a:pt x="2314" y="-1"/>
                                    <a:pt x="3480" y="0"/>
                                  </a:cubicBezTo>
                                  <a:cubicBezTo>
                                    <a:pt x="15409" y="0"/>
                                    <a:pt x="25080" y="9670"/>
                                    <a:pt x="25080" y="21600"/>
                                  </a:cubicBezTo>
                                  <a:cubicBezTo>
                                    <a:pt x="25080" y="32874"/>
                                    <a:pt x="16408" y="42252"/>
                                    <a:pt x="5168" y="43133"/>
                                  </a:cubicBezTo>
                                  <a:lnTo>
                                    <a:pt x="348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7" name="Arc 1129"/>
                          <wps:cNvSpPr>
                            <a:spLocks/>
                          </wps:cNvSpPr>
                          <wps:spPr bwMode="auto">
                            <a:xfrm>
                              <a:off x="3600" y="8280"/>
                              <a:ext cx="210" cy="1620"/>
                            </a:xfrm>
                            <a:custGeom>
                              <a:avLst/>
                              <a:gdLst>
                                <a:gd name="G0" fmla="+- 3612 0 0"/>
                                <a:gd name="G1" fmla="+- 21600 0 0"/>
                                <a:gd name="G2" fmla="+- 21600 0 0"/>
                                <a:gd name="T0" fmla="*/ 3612 w 25212"/>
                                <a:gd name="T1" fmla="*/ 0 h 43200"/>
                                <a:gd name="T2" fmla="*/ 0 w 25212"/>
                                <a:gd name="T3" fmla="*/ 42896 h 43200"/>
                                <a:gd name="T4" fmla="*/ 3612 w 25212"/>
                                <a:gd name="T5" fmla="*/ 21600 h 432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5212" h="43200" fill="none" extrusionOk="0">
                                  <a:moveTo>
                                    <a:pt x="3611" y="0"/>
                                  </a:moveTo>
                                  <a:cubicBezTo>
                                    <a:pt x="15541" y="0"/>
                                    <a:pt x="25212" y="9670"/>
                                    <a:pt x="25212" y="21600"/>
                                  </a:cubicBezTo>
                                  <a:cubicBezTo>
                                    <a:pt x="25212" y="33529"/>
                                    <a:pt x="15541" y="43200"/>
                                    <a:pt x="3612" y="43200"/>
                                  </a:cubicBezTo>
                                  <a:cubicBezTo>
                                    <a:pt x="2401" y="43200"/>
                                    <a:pt x="1193" y="43098"/>
                                    <a:pt x="0" y="42895"/>
                                  </a:cubicBezTo>
                                </a:path>
                                <a:path w="25212" h="43200" stroke="0" extrusionOk="0">
                                  <a:moveTo>
                                    <a:pt x="3611" y="0"/>
                                  </a:moveTo>
                                  <a:cubicBezTo>
                                    <a:pt x="15541" y="0"/>
                                    <a:pt x="25212" y="9670"/>
                                    <a:pt x="25212" y="21600"/>
                                  </a:cubicBezTo>
                                  <a:cubicBezTo>
                                    <a:pt x="25212" y="33529"/>
                                    <a:pt x="15541" y="43200"/>
                                    <a:pt x="3612" y="43200"/>
                                  </a:cubicBezTo>
                                  <a:cubicBezTo>
                                    <a:pt x="2401" y="43200"/>
                                    <a:pt x="1193" y="43098"/>
                                    <a:pt x="0" y="42895"/>
                                  </a:cubicBezTo>
                                  <a:lnTo>
                                    <a:pt x="3612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" name="Line 1130"/>
                          <wps:cNvCnPr/>
                          <wps:spPr bwMode="auto">
                            <a:xfrm>
                              <a:off x="3675" y="8280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" name="Line 1131"/>
                          <wps:cNvCnPr/>
                          <wps:spPr bwMode="auto">
                            <a:xfrm>
                              <a:off x="3675" y="9885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40" name="Line 1132"/>
                        <wps:cNvCnPr/>
                        <wps:spPr bwMode="auto">
                          <a:xfrm>
                            <a:off x="1354" y="8175"/>
                            <a:ext cx="19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" name="Line 1133"/>
                        <wps:cNvCnPr/>
                        <wps:spPr bwMode="auto">
                          <a:xfrm>
                            <a:off x="3334" y="8175"/>
                            <a:ext cx="19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" name="Line 1134"/>
                        <wps:cNvCnPr/>
                        <wps:spPr bwMode="auto">
                          <a:xfrm>
                            <a:off x="1355" y="7799"/>
                            <a:ext cx="209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" name="Line 1135"/>
                        <wps:cNvCnPr/>
                        <wps:spPr bwMode="auto">
                          <a:xfrm flipV="1">
                            <a:off x="3450" y="6879"/>
                            <a:ext cx="1864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" name="Line 1136"/>
                        <wps:cNvCnPr/>
                        <wps:spPr bwMode="auto">
                          <a:xfrm>
                            <a:off x="1354" y="8553"/>
                            <a:ext cx="209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" name="Line 1137"/>
                        <wps:cNvCnPr/>
                        <wps:spPr bwMode="auto">
                          <a:xfrm>
                            <a:off x="3450" y="8553"/>
                            <a:ext cx="1864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26" o:spid="_x0000_s1026" style="position:absolute;margin-left:89.85pt;margin-top:9.85pt;width:198pt;height:119.7pt;z-index:251569664" coordorigin="1354,6879" coordsize="3960,23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">
                <v:group id="Group 1127" o:spid="_x0000_s1027" style="position:absolute;left:3155;top:7430;width:503;height:1620" coordorigin="3600,8280" coordsize="503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d/zec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MUS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V3/N5wwAAANwAAAAP&#10;AAAAAAAAAAAAAAAAAKoCAABkcnMvZG93bnJldi54bWxQSwUGAAAAAAQABAD6AAAAmgMAAAAA&#10;">
                  <v:shape id="Arc 1128" o:spid="_x0000_s1028" style="position:absolute;left:3895;top:8281;width:208;height:1618;flip:x;visibility:visible;mso-wrap-style:square;v-text-anchor:top" coordsize="25080,431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Yri8EA&#10;AADcAAAADwAAAGRycy9kb3ducmV2LnhtbERPTWvCQBC9F/wPywje6kaFUFJXUWlBvJlGvU6z02xo&#10;djZkV5P++64geJvH+5zlerCNuFHna8cKZtMEBHHpdM2VguLr8/UNhA/IGhvHpOCPPKxXo5clZtr1&#10;fKRbHioRQ9hnqMCE0GZS+tKQRT91LXHkflxnMUTYVVJ32Mdw28h5kqTSYs2xwWBLO0Plb361Cqpz&#10;fqIeD3U634bv/GKKj2RfKDUZD5t3EIGG8BQ/3Hsd5y9SuD8TL5C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PWK4vBAAAA3AAAAA8AAAAAAAAAAAAAAAAAmAIAAGRycy9kb3du&#10;cmV2LnhtbFBLBQYAAAAABAAEAPUAAACGAwAAAAA=&#10;" path="m,282nfc1150,94,2314,-1,3480,,15409,,25080,9670,25080,21600v,11274,-8672,20652,-19912,21533em,282nsc1150,94,2314,-1,3480,,15409,,25080,9670,25080,21600v,11274,-8672,20652,-19912,21533l3480,21600,,282xe" filled="f">
                    <v:path arrowok="t" o:extrusionok="f" o:connecttype="custom" o:connectlocs="0,11;43,1618;29,810" o:connectangles="0,0,0"/>
                  </v:shape>
                  <v:shape id="Arc 1129" o:spid="_x0000_s1029" style="position:absolute;left:3600;top:8280;width:210;height:1620;visibility:visible;mso-wrap-style:square;v-text-anchor:top" coordsize="25212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xmIMEA&#10;AADcAAAADwAAAGRycy9kb3ducmV2LnhtbERP32vCMBB+H/g/hBN8m6kOtlmNIo6CL8LsBF+P5myL&#10;yaU00dT/3gwGe7uP7+etNoM14k69bx0rmE0zEMSV0y3XCk4/xesnCB+QNRrHpOBBHjbr0csKc+0i&#10;H+lehlqkEPY5KmhC6HIpfdWQRT91HXHiLq63GBLsa6l7jCncGjnPsndpseXU0GBHu4aqa3mzCm72&#10;WJzL4lvGaPzCxOEw/3oslJqMh+0SRKAh/Iv/3Hud5r99wO8z6QK5f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8cZiDBAAAA3AAAAA8AAAAAAAAAAAAAAAAAmAIAAGRycy9kb3du&#10;cmV2LnhtbFBLBQYAAAAABAAEAPUAAACGAwAAAAA=&#10;" path="m3611,nfc15541,,25212,9670,25212,21600v,11929,-9671,21600,-21600,21600c2401,43200,1193,43098,,42895em3611,nsc15541,,25212,9670,25212,21600v,11929,-9671,21600,-21600,21600c2401,43200,1193,43098,,42895l3612,21600,3611,xe" filled="f">
                    <v:path arrowok="t" o:extrusionok="f" o:connecttype="custom" o:connectlocs="30,0;0,1609;30,810" o:connectangles="0,0,0"/>
                  </v:shape>
                  <v:line id="Line 1130" o:spid="_x0000_s1030" style="position:absolute;visibility:visible;mso-wrap-style:square" from="3675,8280" to="4035,8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PGZc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48ZlxwAAANwAAAAPAAAAAAAA&#10;AAAAAAAAAKECAABkcnMvZG93bnJldi54bWxQSwUGAAAAAAQABAD5AAAAlQMAAAAA&#10;"/>
                  <v:line id="Line 1131" o:spid="_x0000_s1031" style="position:absolute;visibility:visible;mso-wrap-style:square" from="3675,9885" to="4035,98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9j/sQAAADc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f5sD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r2P+xAAAANwAAAAPAAAAAAAAAAAA&#10;AAAAAKECAABkcnMvZG93bnJldi54bWxQSwUGAAAAAAQABAD5AAAAkgMAAAAA&#10;"/>
                </v:group>
                <v:line id="Line 1132" o:spid="_x0000_s1032" style="position:absolute;visibility:visible;mso-wrap-style:square" from="1354,8175" to="3334,8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tpisUAAADcAAAADwAAAGRycy9kb3ducmV2LnhtbESPQUsDMRCF70L/Q5iCN5utiG23TUvp&#10;InhQoa14nm7GzeJmsmziNv575yB4m+G9ee+bzS77To00xDawgfmsAEVcB9tyY+D9/HS3BBUTssUu&#10;MBn4oQi77eRmg6UNVz7SeEqNkhCOJRpwKfWl1rF25DHOQk8s2mcYPCZZh0bbAa8S7jt9XxSP2mPL&#10;0uCwp4Oj+uv07Q0sXHXUC129nN+qsZ2v8mv+uKyMuZ3m/RpUopz+zX/Xz1bwHwRfnpEJ9P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KtpisUAAADcAAAADwAAAAAAAAAA&#10;AAAAAAChAgAAZHJzL2Rvd25yZXYueG1sUEsFBgAAAAAEAAQA+QAAAJMDAAAAAA==&#10;">
                  <v:stroke endarrow="block"/>
                </v:line>
                <v:line id="Line 1133" o:spid="_x0000_s1033" style="position:absolute;visibility:visible;mso-wrap-style:square" from="3334,8175" to="5314,8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+fMEcIAAADcAAAADwAAAGRycy9kb3ducmV2LnhtbERP32vCMBB+H/g/hBP2NtOK6OyMIhZh&#10;D9tAHXu+NWdTbC6liTX7781gsLf7+H7eahNtKwbqfeNYQT7JQBBXTjdcK/g87Z+eQfiArLF1TAp+&#10;yMNmPXpYYaHdjQ80HEMtUgj7AhWYELpCSl8ZsugnriNO3Nn1FkOCfS11j7cUbls5zbK5tNhwajDY&#10;0c5QdTlerYKFKQ9yIcu300c5NPkyvsev76VSj+O4fQERKIZ/8Z/7Vaf5sxx+n0kXyP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+fMEcIAAADcAAAADwAAAAAAAAAAAAAA&#10;AAChAgAAZHJzL2Rvd25yZXYueG1sUEsFBgAAAAAEAAQA+QAAAJADAAAAAA==&#10;">
                  <v:stroke endarrow="block"/>
                </v:line>
                <v:line id="Line 1134" o:spid="_x0000_s1034" style="position:absolute;visibility:visible;mso-wrap-style:square" from="1355,7799" to="3450,77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VSZsMAAADcAAAADwAAAGRycy9kb3ducmV2LnhtbERP32vCMBB+F/Y/hBvsTVNFpnZGGRZh&#10;D5tglT3fmltT1lxKE2v23y8Dwbf7+H7eehttKwbqfeNYwXSSgSCunG64VnA+7cdLED4ga2wdk4Jf&#10;8rDdPIzWmGt35SMNZahFCmGfowITQpdL6StDFv3EdcSJ+3a9xZBgX0vd4zWF21bOsuxZWmw4NRjs&#10;aGeo+ikvVsHCFEe5kMX76VAMzXQVP+Ln10qpp8f4+gIiUAx38c39ptP8+Qz+n0kXyM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M1UmbDAAAA3AAAAA8AAAAAAAAAAAAA&#10;AAAAoQIAAGRycy9kb3ducmV2LnhtbFBLBQYAAAAABAAEAPkAAACRAwAAAAA=&#10;">
                  <v:stroke endarrow="block"/>
                </v:line>
                <v:line id="Line 1135" o:spid="_x0000_s1035" style="position:absolute;flip:y;visibility:visible;mso-wrap-style:square" from="3450,6879" to="5314,77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wawbsUAAADcAAAADwAAAGRycy9kb3ducmV2LnhtbESPT2vCQBDF7wW/wzJCL6FuaorU6CrW&#10;PyCUHrQ9eByyYxLMzobsVNNv3xUKvc3w3u/Nm/myd426UhdqzwaeRyko4sLbmksDX5+7p1dQQZAt&#10;Np7JwA8FWC4GD3PMrb/xga5HKVUM4ZCjgUqkzbUORUUOw8i3xFE7+86hxLUrte3wFsNdo8dpOtEO&#10;a44XKmxpXVFxOX67WGP3wZssS96cTpIpbU/ynmox5nHYr2aghHr5N//Rexu5lwzuz8QJ9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wawbsUAAADcAAAADwAAAAAAAAAA&#10;AAAAAAChAgAAZHJzL2Rvd25yZXYueG1sUEsFBgAAAAAEAAQA+QAAAJMDAAAAAA==&#10;">
                  <v:stroke endarrow="block"/>
                </v:line>
                <v:line id="Line 1136" o:spid="_x0000_s1036" style="position:absolute;visibility:visible;mso-wrap-style:square" from="1354,8553" to="3450,85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5BvicMAAADcAAAADwAAAGRycy9kb3ducmV2LnhtbERPS2sCMRC+F/wPYQRvNWsRH1ujSJeC&#10;h1rwQc/TzXSzuJksm3RN/70RCt7m43vOahNtI3rqfO1YwWScgSAuna65UnA+vT8vQPiArLFxTAr+&#10;yMNmPXhaYa7dlQ/UH0MlUgj7HBWYENpcSl8asujHriVO3I/rLIYEu0rqDq8p3DbyJctm0mLNqcFg&#10;S2+Gysvx1yqYm+Ig57L4OH0WfT1Zxn38+l4qNRrG7SuIQDE8xP/unU7zp1O4P5MukOs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OQb4nDAAAA3AAAAA8AAAAAAAAAAAAA&#10;AAAAoQIAAGRycy9kb3ducmV2LnhtbFBLBQYAAAAABAAEAPkAAACRAwAAAAA=&#10;">
                  <v:stroke endarrow="block"/>
                </v:line>
                <v:line id="Line 1137" o:spid="_x0000_s1037" style="position:absolute;visibility:visible;mso-wrap-style:square" from="3450,8553" to="5314,9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zKEsMAAADcAAAADwAAAGRycy9kb3ducmV2LnhtbERPTWsCMRC9C/0PYQq9aVapVbdGkS6C&#10;ByuopefpZrpZupksm3SN/94UCt7m8T5nuY62ET11vnasYDzKQBCXTtdcKfg4b4dzED4ga2wck4Ir&#10;eVivHgZLzLW78JH6U6hECmGfowITQptL6UtDFv3ItcSJ+3adxZBgV0nd4SWF20ZOsuxFWqw5NRhs&#10;6c1Q+XP6tQpmpjjKmSz250PR1+NFfI+fXwulnh7j5hVEoBju4n/3Tqf5z1P4eyZdIF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zcyhLDAAAA3AAAAA8AAAAAAAAAAAAA&#10;AAAAoQIAAGRycy9kb3ducmV2LnhtbFBLBQYAAAAABAAEAPkAAACRAwAAAAA=&#10;">
                  <v:stroke endarrow="block"/>
                </v:line>
              </v:group>
            </w:pict>
          </mc:Fallback>
        </mc:AlternateContent>
      </w: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570688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129540</wp:posOffset>
                </wp:positionV>
                <wp:extent cx="1410335" cy="266700"/>
                <wp:effectExtent l="0" t="0" r="0" b="0"/>
                <wp:wrapSquare wrapText="bothSides"/>
                <wp:docPr id="133" name="Text Box 1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1033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56BBB" w:rsidRPr="00E36CFA" w:rsidRDefault="00356BBB" w:rsidP="005759E7">
                            <w:pPr>
                              <w:tabs>
                                <w:tab w:val="left" w:pos="1332"/>
                              </w:tabs>
                            </w:pPr>
                            <w:r w:rsidRPr="00356BBB">
                              <w:t>Concave, Diverging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38" o:spid="_x0000_s1147" type="#_x0000_t202" style="position:absolute;margin-left:36pt;margin-top:10.2pt;width:111.05pt;height:21pt;z-index:2515706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" filled="f" stroked="f">
                <v:textbox style="mso-fit-shape-to-text:t">
                  <w:txbxContent>
                    <w:p w:rsidR="00356BBB" w:rsidRPr="00E36CFA" w:rsidRDefault="00356BBB" w:rsidP="005759E7">
                      <w:pPr>
                        <w:tabs>
                          <w:tab w:val="left" w:pos="1332"/>
                        </w:tabs>
                      </w:pPr>
                      <w:r w:rsidRPr="00356BBB">
                        <w:t>Concave, Diverging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356BBB" w:rsidRPr="00356BBB" w:rsidRDefault="00356BBB"/>
    <w:p w:rsidR="00356BBB" w:rsidRPr="00356BBB" w:rsidRDefault="00356BBB"/>
    <w:p w:rsidR="00356BBB" w:rsidRPr="00356BBB" w:rsidRDefault="00356BBB" w:rsidP="00356BBB">
      <w:r w:rsidRPr="00356BBB">
        <w:t>/2</w:t>
      </w:r>
    </w:p>
    <w:p w:rsidR="00356BBB" w:rsidRPr="00356BBB" w:rsidRDefault="00356BBB" w:rsidP="00356BBB"/>
    <w:p w:rsidR="00356BBB" w:rsidRDefault="00356BBB"/>
    <w:p w:rsidR="00356BBB" w:rsidRDefault="00356BBB"/>
    <w:p w:rsidR="00356BBB" w:rsidRDefault="00356BBB"/>
    <w:p w:rsidR="00356BBB" w:rsidRDefault="00356BBB"/>
    <w:p w:rsidR="00356BBB" w:rsidRDefault="00356BBB"/>
    <w:p w:rsidR="009F761A" w:rsidRPr="009F761A" w:rsidRDefault="009F761A" w:rsidP="009F761A">
      <w:r>
        <w:t>2.</w:t>
      </w:r>
    </w:p>
    <w:p w:rsidR="009F761A" w:rsidRPr="009F761A" w:rsidRDefault="009F761A" w:rsidP="009F761A">
      <w:r w:rsidRPr="009F761A">
        <w:rPr>
          <w:noProof/>
          <w:lang w:eastAsia="en-CA"/>
        </w:rPr>
        <mc:AlternateContent>
          <mc:Choice Requires="wpg">
            <w:drawing>
              <wp:anchor distT="0" distB="0" distL="114300" distR="114300" simplePos="0" relativeHeight="251718144" behindDoc="0" locked="0" layoutInCell="1" allowOverlap="1" wp14:anchorId="1693DA93" wp14:editId="4134EB61">
                <wp:simplePos x="0" y="0"/>
                <wp:positionH relativeFrom="column">
                  <wp:posOffset>50334</wp:posOffset>
                </wp:positionH>
                <wp:positionV relativeFrom="paragraph">
                  <wp:posOffset>65469</wp:posOffset>
                </wp:positionV>
                <wp:extent cx="4980473" cy="1467235"/>
                <wp:effectExtent l="0" t="0" r="86995" b="57150"/>
                <wp:wrapNone/>
                <wp:docPr id="407" name="Group 40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80473" cy="1467235"/>
                          <a:chOff x="0" y="0"/>
                          <a:chExt cx="4980473" cy="1467235"/>
                        </a:xfrm>
                      </wpg:grpSpPr>
                      <wps:wsp>
                        <wps:cNvPr id="408" name="Rectangle 44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377421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F761A" w:rsidRDefault="009F761A" w:rsidP="009F761A">
                              <w:r>
                                <w:t>a.</w:t>
                              </w:r>
                              <w:r>
                                <w:tab/>
                                <w:t>(real, inverted, smaller)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09" name="Line 445"/>
                        <wps:cNvCnPr/>
                        <wps:spPr bwMode="auto">
                          <a:xfrm>
                            <a:off x="914400" y="822121"/>
                            <a:ext cx="3747690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0" name="Text Box 446"/>
                        <wps:cNvSpPr txBox="1">
                          <a:spLocks noChangeArrowheads="1"/>
                        </wps:cNvSpPr>
                        <wps:spPr bwMode="auto">
                          <a:xfrm>
                            <a:off x="1870745" y="729842"/>
                            <a:ext cx="274144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F761A" w:rsidRDefault="009F761A" w:rsidP="009F761A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11" name="Text Box 447"/>
                        <wps:cNvSpPr txBox="1">
                          <a:spLocks noChangeArrowheads="1"/>
                        </wps:cNvSpPr>
                        <wps:spPr bwMode="auto">
                          <a:xfrm>
                            <a:off x="2558642" y="729842"/>
                            <a:ext cx="274144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F761A" w:rsidRDefault="009F761A" w:rsidP="009F761A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12" name="Rectangle 448"/>
                        <wps:cNvSpPr>
                          <a:spLocks noChangeArrowheads="1"/>
                        </wps:cNvSpPr>
                        <wps:spPr bwMode="auto">
                          <a:xfrm>
                            <a:off x="4479721" y="822121"/>
                            <a:ext cx="274144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F761A" w:rsidRDefault="009F761A" w:rsidP="009F761A">
                              <w:r>
                                <w:t xml:space="preserve">2f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13" name="Rectangle 449"/>
                        <wps:cNvSpPr>
                          <a:spLocks noChangeArrowheads="1"/>
                        </wps:cNvSpPr>
                        <wps:spPr bwMode="auto">
                          <a:xfrm>
                            <a:off x="2650921" y="822121"/>
                            <a:ext cx="274144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F761A" w:rsidRDefault="009F761A" w:rsidP="009F761A">
                              <w:r>
                                <w:t xml:space="preserve">f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14" name="Line 450"/>
                        <wps:cNvCnPr/>
                        <wps:spPr bwMode="auto">
                          <a:xfrm flipV="1">
                            <a:off x="1098958" y="461395"/>
                            <a:ext cx="452" cy="36576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415" name="Group 451"/>
                        <wpg:cNvGrpSpPr>
                          <a:grpSpLocks/>
                        </wpg:cNvGrpSpPr>
                        <wpg:grpSpPr bwMode="auto">
                          <a:xfrm>
                            <a:off x="3112316" y="184558"/>
                            <a:ext cx="365827" cy="1280160"/>
                            <a:chOff x="5760" y="8928"/>
                            <a:chExt cx="576" cy="2016"/>
                          </a:xfrm>
                        </wpg:grpSpPr>
                        <wps:wsp>
                          <wps:cNvPr id="416" name="Freeform 452"/>
                          <wps:cNvSpPr>
                            <a:spLocks/>
                          </wps:cNvSpPr>
                          <wps:spPr bwMode="auto">
                            <a:xfrm>
                              <a:off x="5760" y="8928"/>
                              <a:ext cx="288" cy="2016"/>
                            </a:xfrm>
                            <a:custGeom>
                              <a:avLst/>
                              <a:gdLst>
                                <a:gd name="T0" fmla="*/ 288 w 288"/>
                                <a:gd name="T1" fmla="*/ 0 h 2016"/>
                                <a:gd name="T2" fmla="*/ 0 w 288"/>
                                <a:gd name="T3" fmla="*/ 1008 h 2016"/>
                                <a:gd name="T4" fmla="*/ 288 w 288"/>
                                <a:gd name="T5" fmla="*/ 2016 h 20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88" h="2016">
                                  <a:moveTo>
                                    <a:pt x="288" y="0"/>
                                  </a:moveTo>
                                  <a:cubicBezTo>
                                    <a:pt x="144" y="336"/>
                                    <a:pt x="0" y="672"/>
                                    <a:pt x="0" y="1008"/>
                                  </a:cubicBezTo>
                                  <a:cubicBezTo>
                                    <a:pt x="0" y="1344"/>
                                    <a:pt x="144" y="1680"/>
                                    <a:pt x="288" y="2016"/>
                                  </a:cubicBezTo>
                                </a:path>
                              </a:pathLst>
                            </a:cu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7" name="Freeform 453"/>
                          <wps:cNvSpPr>
                            <a:spLocks/>
                          </wps:cNvSpPr>
                          <wps:spPr bwMode="auto">
                            <a:xfrm rot="-10800000">
                              <a:off x="6048" y="8928"/>
                              <a:ext cx="288" cy="2016"/>
                            </a:xfrm>
                            <a:custGeom>
                              <a:avLst/>
                              <a:gdLst>
                                <a:gd name="T0" fmla="*/ 288 w 288"/>
                                <a:gd name="T1" fmla="*/ 0 h 2016"/>
                                <a:gd name="T2" fmla="*/ 0 w 288"/>
                                <a:gd name="T3" fmla="*/ 1008 h 2016"/>
                                <a:gd name="T4" fmla="*/ 288 w 288"/>
                                <a:gd name="T5" fmla="*/ 2016 h 20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88" h="2016">
                                  <a:moveTo>
                                    <a:pt x="288" y="0"/>
                                  </a:moveTo>
                                  <a:cubicBezTo>
                                    <a:pt x="144" y="336"/>
                                    <a:pt x="0" y="672"/>
                                    <a:pt x="0" y="1008"/>
                                  </a:cubicBezTo>
                                  <a:cubicBezTo>
                                    <a:pt x="0" y="1344"/>
                                    <a:pt x="144" y="1680"/>
                                    <a:pt x="288" y="2016"/>
                                  </a:cubicBezTo>
                                </a:path>
                              </a:pathLst>
                            </a:cu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8" name="Line 454"/>
                          <wps:cNvCnPr/>
                          <wps:spPr bwMode="auto">
                            <a:xfrm>
                              <a:off x="6048" y="8928"/>
                              <a:ext cx="0" cy="20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19" name="Text Box 455"/>
                        <wps:cNvSpPr txBox="1">
                          <a:spLocks noChangeArrowheads="1"/>
                        </wps:cNvSpPr>
                        <wps:spPr bwMode="auto">
                          <a:xfrm>
                            <a:off x="3749879" y="729842"/>
                            <a:ext cx="274144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F761A" w:rsidRDefault="009F761A" w:rsidP="009F761A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20" name="Text Box 456"/>
                        <wps:cNvSpPr txBox="1">
                          <a:spLocks noChangeArrowheads="1"/>
                        </wps:cNvSpPr>
                        <wps:spPr bwMode="auto">
                          <a:xfrm>
                            <a:off x="4437776" y="729842"/>
                            <a:ext cx="274144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F761A" w:rsidRDefault="009F761A" w:rsidP="009F761A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21" name="Rectangle 457"/>
                        <wps:cNvSpPr>
                          <a:spLocks noChangeArrowheads="1"/>
                        </wps:cNvSpPr>
                        <wps:spPr bwMode="auto">
                          <a:xfrm>
                            <a:off x="3842158" y="822121"/>
                            <a:ext cx="274144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F761A" w:rsidRDefault="009F761A" w:rsidP="009F761A">
                              <w:r>
                                <w:t xml:space="preserve">f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22" name="Rectangle 458"/>
                        <wps:cNvSpPr>
                          <a:spLocks noChangeArrowheads="1"/>
                        </wps:cNvSpPr>
                        <wps:spPr bwMode="auto">
                          <a:xfrm>
                            <a:off x="1166070" y="822121"/>
                            <a:ext cx="195108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F761A" w:rsidRDefault="009F761A" w:rsidP="009F761A">
                              <w:r>
                                <w:t xml:space="preserve">2f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23" name="Straight Connector 423"/>
                        <wps:cNvCnPr/>
                        <wps:spPr>
                          <a:xfrm>
                            <a:off x="1098958" y="461395"/>
                            <a:ext cx="219456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4" name="Straight Arrow Connector 424"/>
                        <wps:cNvCnPr/>
                        <wps:spPr>
                          <a:xfrm>
                            <a:off x="3288484" y="461395"/>
                            <a:ext cx="1691989" cy="100584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5" name="Straight Connector 425"/>
                        <wps:cNvCnPr/>
                        <wps:spPr>
                          <a:xfrm>
                            <a:off x="1090569" y="461395"/>
                            <a:ext cx="2198748" cy="49908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6" name="Straight Arrow Connector 426"/>
                        <wps:cNvCnPr/>
                        <wps:spPr>
                          <a:xfrm>
                            <a:off x="3288484" y="956345"/>
                            <a:ext cx="1418716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7" name="Straight Arrow Connector 427"/>
                        <wps:cNvCnPr/>
                        <wps:spPr>
                          <a:xfrm>
                            <a:off x="4144161" y="830510"/>
                            <a:ext cx="0" cy="126341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07" o:spid="_x0000_s1148" style="position:absolute;margin-left:3.95pt;margin-top:5.15pt;width:392.15pt;height:115.55pt;z-index:251718144" coordsize="49804,146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">
                <v:rect id="Rectangle 444" o:spid="_x0000_s1149" style="position:absolute;width:23774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zmnsAA&#10;AADcAAAADwAAAGRycy9kb3ducmV2LnhtbERPTYvCMBC9C/sfwizsTVNFZKlGEZcVLyJqL96GZmyK&#10;nUlponb/vTkIe3y878Wq50Y9qAu1FwPjUQaKpPS2lspAcf4dfoMKEcVi44UM/FGA1fJjsMDc+qcc&#10;6XGKlUohEnI04GJsc61D6YgxjHxLkrir7xhjgl2lbYfPFM6NnmTZTDPWkhoctrRxVN5Odzaw63lt&#10;3fYw3V+aIvyEI8/uNzbm67Nfz0FF6uO/+O3eWQPTLK1NZ9IR0M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PzmnsAAAADcAAAADwAAAAAAAAAAAAAAAACYAgAAZHJzL2Rvd25y&#10;ZXYueG1sUEsFBgAAAAAEAAQA9QAAAIUDAAAAAA==&#10;" filled="f" stroked="f" strokeweight=".5pt">
                  <v:textbox inset="1pt,1pt,1pt,1pt">
                    <w:txbxContent>
                      <w:p w:rsidR="009F761A" w:rsidRDefault="009F761A" w:rsidP="009F761A">
                        <w:r>
                          <w:t>a.</w:t>
                        </w:r>
                        <w:r>
                          <w:tab/>
                          <w:t>(real, inverted, smaller)</w:t>
                        </w:r>
                      </w:p>
                    </w:txbxContent>
                  </v:textbox>
                </v:rect>
                <v:line id="Line 445" o:spid="_x0000_s1150" style="position:absolute;visibility:visible;mso-wrap-style:square" from="9144,8221" to="46620,82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BPSsUAAADcAAAADwAAAGRycy9kb3ducmV2LnhtbESPQWsCMRSE74X+h/AKvdVsrZS6NUop&#10;CuJBWLeHentsnpvFzcuaxHX990Yo9DjMzDfMbDHYVvTkQ+NYwesoA0FcOd1wreCnXL18gAgRWWPr&#10;mBRcKcBi/vgww1y7CxfU72ItEoRDjgpMjF0uZagMWQwj1xEn7+C8xZikr6X2eElw28pxlr1Liw2n&#10;BYMdfRuqjruzVeD3MfwWp7dNP6mXp+3Rm5IOhVLPT8PXJ4hIQ/wP/7XXWsEkm8L9TDoCcn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kBPSsUAAADcAAAADwAAAAAAAAAA&#10;AAAAAAChAgAAZHJzL2Rvd25yZXYueG1sUEsFBgAAAAAEAAQA+QAAAJMDAAAAAA==&#10;" strokeweight=".25pt"/>
                <v:shape id="Text Box 446" o:spid="_x0000_s1151" type="#_x0000_t202" style="position:absolute;left:18707;top:7298;width:2741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lktsMA&#10;AADcAAAADwAAAGRycy9kb3ducmV2LnhtbERPz2vCMBS+D/wfwhN2m2nHkK0aS5ENBgOxdgePz+bZ&#10;BpuXrslq99+bg7Djx/d7nU+2EyMN3jhWkC4SEMS104YbBd/Vx9MrCB+QNXaOScEfecg3s4c1Ztpd&#10;uaTxEBoRQ9hnqKANoc+k9HVLFv3C9cSRO7vBYohwaKQe8BrDbSefk2QpLRqODS32tG2pvhx+rYLi&#10;yOW7+dmd9uW5NFX1lvDX8qLU43wqViACTeFffHd/agUvaZwfz8QjID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WlktsMAAADcAAAADwAAAAAAAAAAAAAAAACYAgAAZHJzL2Rv&#10;d25yZXYueG1sUEsFBgAAAAAEAAQA9QAAAIgDAAAAAA==&#10;" filled="f" stroked="f">
                  <v:textbox inset="0,0,0,0">
                    <w:txbxContent>
                      <w:p w:rsidR="009F761A" w:rsidRDefault="009F761A" w:rsidP="009F761A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sym w:font="Symbol" w:char="F0B7"/>
                        </w:r>
                      </w:p>
                    </w:txbxContent>
                  </v:textbox>
                </v:shape>
                <v:shape id="Text Box 447" o:spid="_x0000_s1152" type="#_x0000_t202" style="position:absolute;left:25586;top:7298;width:2741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iXBLcUA&#10;AADcAAAADwAAAGRycy9kb3ducmV2LnhtbESPQWvCQBSE74X+h+UJvdVNpEiNbkRKBaFQjPHQ42v2&#10;JVnMvk2zq6b/visUPA4z8w2zWo+2ExcavHGsIJ0mIIgrpw03Co7l9vkVhA/IGjvHpOCXPKzzx4cV&#10;ZtpduaDLITQiQthnqKANoc+k9FVLFv3U9cTRq91gMUQ5NFIPeI1w28lZksylRcNxocWe3lqqToez&#10;VbD54uLd/Hx+74u6MGW5SPhjflLqaTJuliACjeEe/m/vtIKXNIXbmXgEZP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JcEtxQAAANwAAAAPAAAAAAAAAAAAAAAAAJgCAABkcnMv&#10;ZG93bnJldi54bWxQSwUGAAAAAAQABAD1AAAAigMAAAAA&#10;" filled="f" stroked="f">
                  <v:textbox inset="0,0,0,0">
                    <w:txbxContent>
                      <w:p w:rsidR="009F761A" w:rsidRDefault="009F761A" w:rsidP="009F761A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sym w:font="Symbol" w:char="F0B7"/>
                        </w:r>
                      </w:p>
                    </w:txbxContent>
                  </v:textbox>
                </v:shape>
                <v:rect id="Rectangle 448" o:spid="_x0000_s1153" style="position:absolute;left:44797;top:8221;width:2741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1HqcMA&#10;AADcAAAADwAAAGRycy9kb3ducmV2LnhtbESPzYoCMRCE7wu+Q2jB25pRRGTWKKIoXhbx57K3ZtJO&#10;Bqc7wyTq7NtvFgSPRVV9Rc2XHdfqQW2ovBgYDTNQJIW3lZQGLuft5wxUiCgWay9k4JcCLBe9jznm&#10;1j/lSI9TLFWCSMjRgIuxybUOhSPGMPQNSfKuvmWMSbalti0+E5xrPc6yqWasJC04bGjtqLid7mxg&#10;3/HKut1h8v1TX8ImHHl6v7Exg363+gIVqYvv8Ku9twYmozH8n0lHQC/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M1HqcMAAADcAAAADwAAAAAAAAAAAAAAAACYAgAAZHJzL2Rv&#10;d25yZXYueG1sUEsFBgAAAAAEAAQA9QAAAIgDAAAAAA==&#10;" filled="f" stroked="f" strokeweight=".5pt">
                  <v:textbox inset="1pt,1pt,1pt,1pt">
                    <w:txbxContent>
                      <w:p w:rsidR="009F761A" w:rsidRDefault="009F761A" w:rsidP="009F761A">
                        <w:r>
                          <w:t xml:space="preserve">2f </w:t>
                        </w:r>
                      </w:p>
                    </w:txbxContent>
                  </v:textbox>
                </v:rect>
                <v:rect id="Rectangle 449" o:spid="_x0000_s1154" style="position:absolute;left:26509;top:8221;width:2741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4HiMsMA&#10;AADcAAAADwAAAGRycy9kb3ducmV2LnhtbESPQWvCQBSE70L/w/IKvenGKlKiq4hS8SLF6KW3R/aZ&#10;Dea9DdlV03/vFgo9DjPzDbNY9dyoO3Wh9mJgPMpAkZTe1lIZOJ8+hx+gQkSx2HghAz8UYLV8GSww&#10;t/4hR7oXsVIJIiFHAy7GNtc6lI4Yw8i3JMm7+I4xJtlV2nb4SHBu9HuWzTRjLWnBYUsbR+W1uLGB&#10;fc9r63Zf08N3cw7bcOTZ7crGvL326zmoSH38D/+199bAdDyB3zPpCOjl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4HiMsMAAADcAAAADwAAAAAAAAAAAAAAAACYAgAAZHJzL2Rv&#10;d25yZXYueG1sUEsFBgAAAAAEAAQA9QAAAIgDAAAAAA==&#10;" filled="f" stroked="f" strokeweight=".5pt">
                  <v:textbox inset="1pt,1pt,1pt,1pt">
                    <w:txbxContent>
                      <w:p w:rsidR="009F761A" w:rsidRDefault="009F761A" w:rsidP="009F761A">
                        <w:r>
                          <w:t xml:space="preserve">f </w:t>
                        </w:r>
                      </w:p>
                    </w:txbxContent>
                  </v:textbox>
                </v:rect>
                <v:line id="Line 450" o:spid="_x0000_s1155" style="position:absolute;flip:y;visibility:visible;mso-wrap-style:square" from="10989,4613" to="10994,8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y34qsQAAADcAAAADwAAAGRycy9kb3ducmV2LnhtbESPT4vCMBTE78J+h/AWvMiaVtSVapRF&#10;UIoX8Q94fTTPpti8lCar9dsbYWGPw8z8hlmsOluLO7W+cqwgHSYgiAunKy4VnE+brxkIH5A11o5J&#10;wZM8rJYfvQVm2j34QPdjKEWEsM9QgQmhyaT0hSGLfuga4uhdXWsxRNmWUrf4iHBby1GSTKXFiuOC&#10;wYbWhorb8dcqmKb7SZ6fjN+u6Raq3cV8D1KjVP+z+5mDCNSF//BfO9cKxukY3mfiEZD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3LfiqxAAAANwAAAAPAAAAAAAAAAAA&#10;AAAAAKECAABkcnMvZG93bnJldi54bWxQSwUGAAAAAAQABAD5AAAAkgMAAAAA&#10;" strokeweight="2.25pt">
                  <v:stroke endarrow="block"/>
                </v:line>
                <v:group id="Group 451" o:spid="_x0000_s1156" style="position:absolute;left:31123;top:1845;width:3658;height:12802" coordorigin="5760,8928" coordsize="576,20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wQMncYAAADc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niz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zBAydxgAAANwA&#10;AAAPAAAAAAAAAAAAAAAAAKoCAABkcnMvZG93bnJldi54bWxQSwUGAAAAAAQABAD6AAAAnQMAAAAA&#10;">
                  <v:shape id="Freeform 452" o:spid="_x0000_s1157" style="position:absolute;left:5760;top:8928;width:288;height:2016;visibility:visible;mso-wrap-style:square;v-text-anchor:top" coordsize="288,20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zthMQA&#10;AADcAAAADwAAAGRycy9kb3ducmV2LnhtbESPQWvCQBSE7wX/w/KE3upGEanRVUQUPBWMreLtkX0m&#10;wezbuLuJ6b/vFgo9DjPzDbNc96YWHTlfWVYwHiUgiHOrKy4UfJ72b+8gfEDWWFsmBd/kYb0avCwx&#10;1fbJR+qyUIgIYZ+igjKEJpXS5yUZ9CPbEEfvZp3BEKUrpHb4jHBTy0mSzKTBiuNCiQ1tS8rvWWsU&#10;YHZy1fzazrdfx3NbnLvH7vKBSr0O+80CRKA+/If/2getYDqewe+ZeATk6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gM7YTEAAAA3AAAAA8AAAAAAAAAAAAAAAAAmAIAAGRycy9k&#10;b3ducmV2LnhtbFBLBQYAAAAABAAEAPUAAACJAwAAAAA=&#10;" path="m288,c144,336,,672,,1008v,336,144,672,288,1008e" filled="f" strokeweight="1.5pt">
                    <v:path arrowok="t" o:connecttype="custom" o:connectlocs="288,0;0,1008;288,2016" o:connectangles="0,0,0"/>
                  </v:shape>
                  <v:shape id="Freeform 453" o:spid="_x0000_s1158" style="position:absolute;left:6048;top:8928;width:288;height:2016;rotation:180;visibility:visible;mso-wrap-style:square;v-text-anchor:top" coordsize="288,20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vQETcYA&#10;AADcAAAADwAAAGRycy9kb3ducmV2LnhtbESPQWvCQBSE74L/YXlCL6KblFYluopIpVLwYPTg8ZF9&#10;JtHs25Ddxvjv3ULB4zAz3zCLVWcq0VLjSssK4nEEgjizuuRcwem4Hc1AOI+ssbJMCh7kYLXs9xaY&#10;aHvnA7Wpz0WAsEtQQeF9nUjpsoIMurGtiYN3sY1BH2STS93gPcBNJd+jaCINlhwWCqxpU1B2S3+N&#10;gq9PPfTXyT62w+n5u3201/Rne1TqbdCt5yA8df4V/m/vtIKPeAp/Z8IRkMsn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vQETcYAAADcAAAADwAAAAAAAAAAAAAAAACYAgAAZHJz&#10;L2Rvd25yZXYueG1sUEsFBgAAAAAEAAQA9QAAAIsDAAAAAA==&#10;" path="m288,c144,336,,672,,1008v,336,144,672,288,1008e" filled="f" strokeweight="1.5pt">
                    <v:path arrowok="t" o:connecttype="custom" o:connectlocs="288,0;0,1008;288,2016" o:connectangles="0,0,0"/>
                  </v:shape>
                  <v:line id="Line 454" o:spid="_x0000_s1159" style="position:absolute;visibility:visible;mso-wrap-style:square" from="6048,8928" to="6048,10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51nrMIAAADcAAAADwAAAGRycy9kb3ducmV2LnhtbERPTWsCMRC9C/6HMEJvmrWU1q5GsYWC&#10;Wj24bcHjsBmTxc1k2UTd/ntzEDw+3vds0blaXKgNlWcF41EGgrj0umKj4PfnazgBESKyxtozKfin&#10;AIt5vzfDXPsr7+lSRCNSCIccFdgYm1zKUFpyGEa+IU7c0bcOY4KtkbrFawp3tXzOslfpsOLUYLGh&#10;T0vlqTg7Bd9vq/rP8KHYro/hw79v9nJnrFJPg245BRGpiw/x3b3SCl7GaW06k46An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51nrMIAAADcAAAADwAAAAAAAAAAAAAA&#10;AAChAgAAZHJzL2Rvd25yZXYueG1sUEsFBgAAAAAEAAQA+QAAAJADAAAAAA==&#10;">
                    <v:stroke dashstyle="1 1"/>
                  </v:line>
                </v:group>
                <v:shape id="Text Box 455" o:spid="_x0000_s1160" type="#_x0000_t202" style="position:absolute;left:37498;top:7298;width:2742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PNK8UA&#10;AADcAAAADwAAAGRycy9kb3ducmV2LnhtbESPQWvCQBSE70L/w/IKvelGKWJSV5GiIBSkMR56fM0+&#10;k8Xs25hdNf33bkHwOMzMN8x82dtGXKnzxrGC8SgBQVw6bbhScCg2wxkIH5A1No5JwR95WC5eBnPM&#10;tLtxTtd9qESEsM9QQR1Cm0npy5os+pFriaN3dJ3FEGVXSd3hLcJtIydJMpUWDceFGlv6rKk87S9W&#10;weqH87U5736/82NuiiJN+Gt6UurttV99gAjUh2f40d5qBe/jFP7PxCM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U80rxQAAANwAAAAPAAAAAAAAAAAAAAAAAJgCAABkcnMv&#10;ZG93bnJldi54bWxQSwUGAAAAAAQABAD1AAAAigMAAAAA&#10;" filled="f" stroked="f">
                  <v:textbox inset="0,0,0,0">
                    <w:txbxContent>
                      <w:p w:rsidR="009F761A" w:rsidRDefault="009F761A" w:rsidP="009F761A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sym w:font="Symbol" w:char="F0B7"/>
                        </w:r>
                      </w:p>
                    </w:txbxContent>
                  </v:textbox>
                </v:shape>
                <v:shape id="Text Box 456" o:spid="_x0000_s1161" type="#_x0000_t202" style="position:absolute;left:44377;top:7298;width:2742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WuC8EA&#10;AADcAAAADwAAAGRycy9kb3ducmV2LnhtbERPTYvCMBC9L/gfwgje1lQRWatRRHZBWBBrPXgcm7EN&#10;NpPaRO3+e3MQ9vh434tVZ2vxoNYbxwpGwwQEceG04VLBMf/5/ALhA7LG2jEp+CMPq2XvY4Gpdk/O&#10;6HEIpYgh7FNUUIXQpFL6oiKLfuga4shdXGsxRNiWUrf4jOG2luMkmUqLhmNDhQ1tKiquh7tVsD5x&#10;9m1uu/M+u2Qmz2cJ/06vSg363XoOIlAX/sVv91YrmIzj/HgmHgG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cFrgvBAAAA3AAAAA8AAAAAAAAAAAAAAAAAmAIAAGRycy9kb3du&#10;cmV2LnhtbFBLBQYAAAAABAAEAPUAAACGAwAAAAA=&#10;" filled="f" stroked="f">
                  <v:textbox inset="0,0,0,0">
                    <w:txbxContent>
                      <w:p w:rsidR="009F761A" w:rsidRDefault="009F761A" w:rsidP="009F761A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sym w:font="Symbol" w:char="F0B7"/>
                        </w:r>
                      </w:p>
                    </w:txbxContent>
                  </v:textbox>
                </v:shape>
                <v:rect id="Rectangle 457" o:spid="_x0000_s1162" style="position:absolute;left:38421;top:8221;width:2742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MTY8MA&#10;AADcAAAADwAAAGRycy9kb3ducmV2LnhtbESPzYoCMRCE7wu+Q2jB25pRRGTWKKIoXhbx57K3ZtJO&#10;Bqc7wyTq7NtvFgSPRVV9Rc2XHdfqQW2ovBgYDTNQJIW3lZQGLuft5wxUiCgWay9k4JcCLBe9jznm&#10;1j/lSI9TLFWCSMjRgIuxybUOhSPGMPQNSfKuvmWMSbalti0+E5xrPc6yqWasJC04bGjtqLid7mxg&#10;3/HKut1h8v1TX8ImHHl6v7Exg363+gIVqYvv8Ku9twYm4xH8n0lHQC/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nMTY8MAAADcAAAADwAAAAAAAAAAAAAAAACYAgAAZHJzL2Rv&#10;d25yZXYueG1sUEsFBgAAAAAEAAQA9QAAAIgDAAAAAA==&#10;" filled="f" stroked="f" strokeweight=".5pt">
                  <v:textbox inset="1pt,1pt,1pt,1pt">
                    <w:txbxContent>
                      <w:p w:rsidR="009F761A" w:rsidRDefault="009F761A" w:rsidP="009F761A">
                        <w:r>
                          <w:t xml:space="preserve">f </w:t>
                        </w:r>
                      </w:p>
                    </w:txbxContent>
                  </v:textbox>
                </v:rect>
                <v:rect id="Rectangle 458" o:spid="_x0000_s1163" style="position:absolute;left:11660;top:8221;width:1951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GNFMMA&#10;AADcAAAADwAAAGRycy9kb3ducmV2LnhtbESPT2vCQBTE7wW/w/KE3uqmQURSV5GKxYsU/1y8PbKv&#10;2WDe25BdNX57Vyh4HGbmN8xs0XOjrtSF2ouBz1EGiqT0tpbKwPGw/piCChHFYuOFDNwpwGI+eJth&#10;Yf1NdnTdx0oliIQCDbgY20LrUDpiDCPfkiTvz3eMMcmu0rbDW4Jzo/Msm2jGWtKCw5a+HZXn/YUN&#10;bHpeWvfzO96emmNYhR1PLmc25n3YL79ARerjK/zf3lgD4zyH55l0BPT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qGNFMMAAADcAAAADwAAAAAAAAAAAAAAAACYAgAAZHJzL2Rv&#10;d25yZXYueG1sUEsFBgAAAAAEAAQA9QAAAIgDAAAAAA==&#10;" filled="f" stroked="f" strokeweight=".5pt">
                  <v:textbox inset="1pt,1pt,1pt,1pt">
                    <w:txbxContent>
                      <w:p w:rsidR="009F761A" w:rsidRDefault="009F761A" w:rsidP="009F761A">
                        <w:r>
                          <w:t xml:space="preserve">2f </w:t>
                        </w:r>
                      </w:p>
                    </w:txbxContent>
                  </v:textbox>
                </v:rect>
                <v:line id="Straight Connector 423" o:spid="_x0000_s1164" style="position:absolute;visibility:visible;mso-wrap-style:square" from="10989,4613" to="32935,46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f/N4cUAAADcAAAADwAAAGRycy9kb3ducmV2LnhtbESPUWvCQBCE3wv9D8cWfKuXxlY09RQp&#10;CGL7UusPWHNrEsztpXerxv76XqHg4zAz3zCzRe9adaYQG88GnoYZKOLS24YrA7uv1eMEVBRki61n&#10;MnClCIv5/d0MC+sv/EnnrVQqQTgWaKAW6QqtY1mTwzj0HXHyDj44lCRDpW3AS4K7VudZNtYOG04L&#10;NXb0VlN53J6cge/3j3W87ttcxi8/m2NYTqYyisYMHvrlKyihXm7h//baGnjOR/B3Jh0BPf8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f/N4cUAAADcAAAADwAAAAAAAAAA&#10;AAAAAAChAgAAZHJzL2Rvd25yZXYueG1sUEsFBgAAAAAEAAQA+QAAAJMDAAAAAA==&#10;" strokecolor="#4579b8 [3044]"/>
                <v:shape id="Straight Arrow Connector 424" o:spid="_x0000_s1165" type="#_x0000_t32" style="position:absolute;left:32884;top:4613;width:16920;height:1005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rG/cMAAADcAAAADwAAAGRycy9kb3ducmV2LnhtbESPT4vCMBTE78J+h/AWvGm6apdSjSJC&#10;Wa/+g/X2bJ5tsXkpTar125uFBY/DzPyGWax6U4s7ta6yrOBrHIEgzq2uuFBwPGSjBITzyBpry6Tg&#10;SQ5Wy4/BAlNtH7yj+94XIkDYpaig9L5JpXR5SQbd2DbEwbva1qAPsi2kbvER4KaWkyj6lgYrDgsl&#10;NrQpKb/tO6Nger30P4lfyyT7tZuui+P4lJ2VGn726zkIT71/h//bW61gNpnB35lwBOTy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4axv3DAAAA3AAAAA8AAAAAAAAAAAAA&#10;AAAAoQIAAGRycy9kb3ducmV2LnhtbFBLBQYAAAAABAAEAPkAAACRAwAAAAA=&#10;" strokecolor="#4579b8 [3044]">
                  <v:stroke endarrow="open"/>
                </v:shape>
                <v:line id="Straight Connector 425" o:spid="_x0000_s1166" style="position:absolute;visibility:visible;mso-wrap-style:square" from="10905,4613" to="32893,9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rwDsUAAADcAAAADwAAAGRycy9kb3ducmV2LnhtbESPUWvCQBCE3wv9D8cW+lYvTato6iki&#10;CNL2pdYfsObWJJjbi3erxv76XqHg4zAz3zDTee9adaYQG88GngcZKOLS24YrA9vv1dMYVBRki61n&#10;MnClCPPZ/d0UC+sv/EXnjVQqQTgWaKAW6QqtY1mTwzjwHXHy9j44lCRDpW3AS4K7VudZNtIOG04L&#10;NXa0rKk8bE7OwPHjcx2vuzaX0fDn/RAW44m8RGMeH/rFGyihXm7h//baGnjNh/B3Jh0BP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VrwDsUAAADcAAAADwAAAAAAAAAA&#10;AAAAAAChAgAAZHJzL2Rvd25yZXYueG1sUEsFBgAAAAAEAAQA+QAAAJMDAAAAAA==&#10;" strokecolor="#4579b8 [3044]"/>
                <v:shape id="Straight Arrow Connector 426" o:spid="_x0000_s1167" type="#_x0000_t32" style="position:absolute;left:32884;top:9563;width:1418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T9EcMAAADcAAAADwAAAGRycy9kb3ducmV2LnhtbESPQYvCMBSE74L/ITxhb5qqWynVKCIU&#10;97ruLujt2TzbYvNSmlTrvzeCsMdhZr5hVpve1OJGrassK5hOIhDEudUVFwp+f7JxAsJ5ZI21ZVLw&#10;IAeb9XCwwlTbO3/T7eALESDsUlRQet+kUrq8JINuYhvi4F1sa9AH2RZSt3gPcFPLWRQtpMGKw0KJ&#10;De1Kyq+HziiYX879PvFbmWRHu+u6OI7/spNSH6N+uwThqff/4Xf7Syv4nC3gdSYcAbl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GE/RHDAAAA3AAAAA8AAAAAAAAAAAAA&#10;AAAAoQIAAGRycy9kb3ducmV2LnhtbFBLBQYAAAAABAAEAPkAAACRAwAAAAA=&#10;" strokecolor="#4579b8 [3044]">
                  <v:stroke endarrow="open"/>
                </v:shape>
                <v:shape id="Straight Arrow Connector 427" o:spid="_x0000_s1168" type="#_x0000_t32" style="position:absolute;left:41441;top:8305;width:0;height:126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FR0sMAAADcAAAADwAAAGRycy9kb3ducmV2LnhtbESPQWsCMRSE7wX/Q3iF3mq2UrVsjSIF&#10;i4IXV9nzI3nuLm5eliR1t//eCILHYWa+YRarwbbiSj40jhV8jDMQxNqZhisFp+Pm/QtEiMgGW8ek&#10;4J8CrJajlwXmxvV8oGsRK5EgHHJUUMfY5VIGXZPFMHYdcfLOzluMSfpKGo99gttWTrJsJi02nBZq&#10;7OinJn0p/qwCX+pDpTe780XO43bfT3/LAkul3l6H9TeISEN8hh/trVHwOZnD/Uw6AnJ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QRUdLDAAAA3AAAAA8AAAAAAAAAAAAA&#10;AAAAoQIAAGRycy9kb3ducmV2LnhtbFBLBQYAAAAABAAEAPkAAACRAwAAAAA=&#10;" strokecolor="black [3213]" strokeweight="1.5pt">
                  <v:stroke endarrow="block"/>
                </v:shape>
              </v:group>
            </w:pict>
          </mc:Fallback>
        </mc:AlternateContent>
      </w:r>
    </w:p>
    <w:p w:rsidR="009F761A" w:rsidRPr="009F761A" w:rsidRDefault="009F761A" w:rsidP="009F761A"/>
    <w:p w:rsidR="009F761A" w:rsidRPr="009F761A" w:rsidRDefault="009F761A" w:rsidP="009F761A"/>
    <w:p w:rsidR="009F761A" w:rsidRPr="009F761A" w:rsidRDefault="009F761A" w:rsidP="009F761A">
      <w:r>
        <w:t>/2</w:t>
      </w:r>
    </w:p>
    <w:p w:rsidR="009F761A" w:rsidRPr="009F761A" w:rsidRDefault="009F761A" w:rsidP="009F761A"/>
    <w:p w:rsidR="009F761A" w:rsidRPr="009F761A" w:rsidRDefault="009F761A" w:rsidP="009F761A"/>
    <w:p w:rsidR="009F761A" w:rsidRPr="009F761A" w:rsidRDefault="009F761A" w:rsidP="009F761A"/>
    <w:p w:rsidR="009F761A" w:rsidRPr="009F761A" w:rsidRDefault="009F761A" w:rsidP="009F761A"/>
    <w:p w:rsidR="009F761A" w:rsidRPr="009F761A" w:rsidRDefault="009F761A" w:rsidP="009F761A">
      <w:r w:rsidRPr="009F761A">
        <w:rPr>
          <w:noProof/>
          <w:lang w:eastAsia="en-CA"/>
        </w:rPr>
        <mc:AlternateContent>
          <mc:Choice Requires="wpg">
            <w:drawing>
              <wp:anchor distT="0" distB="0" distL="114300" distR="114300" simplePos="0" relativeHeight="251719168" behindDoc="0" locked="0" layoutInCell="1" allowOverlap="1" wp14:anchorId="2636C800" wp14:editId="1EA360B9">
                <wp:simplePos x="0" y="0"/>
                <wp:positionH relativeFrom="column">
                  <wp:posOffset>0</wp:posOffset>
                </wp:positionH>
                <wp:positionV relativeFrom="paragraph">
                  <wp:posOffset>165018</wp:posOffset>
                </wp:positionV>
                <wp:extent cx="5002706" cy="1464718"/>
                <wp:effectExtent l="0" t="0" r="64770" b="21590"/>
                <wp:wrapNone/>
                <wp:docPr id="428" name="Group 4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02706" cy="1464718"/>
                          <a:chOff x="0" y="0"/>
                          <a:chExt cx="5002706" cy="1464718"/>
                        </a:xfrm>
                      </wpg:grpSpPr>
                      <wps:wsp>
                        <wps:cNvPr id="429" name="Rectangle 428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37744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F761A" w:rsidRDefault="009F761A" w:rsidP="009F761A">
                              <w:r>
                                <w:t>b.</w:t>
                              </w:r>
                              <w:r>
                                <w:tab/>
                                <w:t>(real, inverted, same size)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30" name="Line 429"/>
                        <wps:cNvCnPr/>
                        <wps:spPr bwMode="auto">
                          <a:xfrm>
                            <a:off x="914400" y="822122"/>
                            <a:ext cx="3747770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1" name="Text Box 430"/>
                        <wps:cNvSpPr txBox="1">
                          <a:spLocks noChangeArrowheads="1"/>
                        </wps:cNvSpPr>
                        <wps:spPr bwMode="auto">
                          <a:xfrm>
                            <a:off x="1870745" y="729843"/>
                            <a:ext cx="27432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F761A" w:rsidRDefault="009F761A" w:rsidP="009F761A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2" name="Text Box 431"/>
                        <wps:cNvSpPr txBox="1">
                          <a:spLocks noChangeArrowheads="1"/>
                        </wps:cNvSpPr>
                        <wps:spPr bwMode="auto">
                          <a:xfrm>
                            <a:off x="2516697" y="729843"/>
                            <a:ext cx="27432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F761A" w:rsidRDefault="009F761A" w:rsidP="009F761A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3" name="Rectangle 432"/>
                        <wps:cNvSpPr>
                          <a:spLocks noChangeArrowheads="1"/>
                        </wps:cNvSpPr>
                        <wps:spPr bwMode="auto">
                          <a:xfrm>
                            <a:off x="4479721" y="822122"/>
                            <a:ext cx="27432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F761A" w:rsidRDefault="009F761A" w:rsidP="009F761A">
                              <w:r>
                                <w:t xml:space="preserve">2f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34" name="Rectangle 433"/>
                        <wps:cNvSpPr>
                          <a:spLocks noChangeArrowheads="1"/>
                        </wps:cNvSpPr>
                        <wps:spPr bwMode="auto">
                          <a:xfrm>
                            <a:off x="2650921" y="822122"/>
                            <a:ext cx="27432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F761A" w:rsidRDefault="009F761A" w:rsidP="009F761A">
                              <w:r>
                                <w:t xml:space="preserve">f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35" name="Line 434"/>
                        <wps:cNvCnPr/>
                        <wps:spPr bwMode="auto">
                          <a:xfrm flipV="1">
                            <a:off x="2013358" y="461395"/>
                            <a:ext cx="635" cy="36576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436" name="Group 435"/>
                        <wpg:cNvGrpSpPr>
                          <a:grpSpLocks/>
                        </wpg:cNvGrpSpPr>
                        <wpg:grpSpPr bwMode="auto">
                          <a:xfrm>
                            <a:off x="3112316" y="184558"/>
                            <a:ext cx="365760" cy="1280160"/>
                            <a:chOff x="5760" y="8928"/>
                            <a:chExt cx="576" cy="2016"/>
                          </a:xfrm>
                        </wpg:grpSpPr>
                        <wps:wsp>
                          <wps:cNvPr id="437" name="Freeform 436"/>
                          <wps:cNvSpPr>
                            <a:spLocks/>
                          </wps:cNvSpPr>
                          <wps:spPr bwMode="auto">
                            <a:xfrm>
                              <a:off x="5760" y="8928"/>
                              <a:ext cx="288" cy="2016"/>
                            </a:xfrm>
                            <a:custGeom>
                              <a:avLst/>
                              <a:gdLst>
                                <a:gd name="T0" fmla="*/ 288 w 288"/>
                                <a:gd name="T1" fmla="*/ 0 h 2016"/>
                                <a:gd name="T2" fmla="*/ 0 w 288"/>
                                <a:gd name="T3" fmla="*/ 1008 h 2016"/>
                                <a:gd name="T4" fmla="*/ 288 w 288"/>
                                <a:gd name="T5" fmla="*/ 2016 h 20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88" h="2016">
                                  <a:moveTo>
                                    <a:pt x="288" y="0"/>
                                  </a:moveTo>
                                  <a:cubicBezTo>
                                    <a:pt x="144" y="336"/>
                                    <a:pt x="0" y="672"/>
                                    <a:pt x="0" y="1008"/>
                                  </a:cubicBezTo>
                                  <a:cubicBezTo>
                                    <a:pt x="0" y="1344"/>
                                    <a:pt x="144" y="1680"/>
                                    <a:pt x="288" y="2016"/>
                                  </a:cubicBezTo>
                                </a:path>
                              </a:pathLst>
                            </a:cu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8" name="Freeform 437"/>
                          <wps:cNvSpPr>
                            <a:spLocks/>
                          </wps:cNvSpPr>
                          <wps:spPr bwMode="auto">
                            <a:xfrm rot="-10800000">
                              <a:off x="6048" y="8928"/>
                              <a:ext cx="288" cy="2016"/>
                            </a:xfrm>
                            <a:custGeom>
                              <a:avLst/>
                              <a:gdLst>
                                <a:gd name="T0" fmla="*/ 288 w 288"/>
                                <a:gd name="T1" fmla="*/ 0 h 2016"/>
                                <a:gd name="T2" fmla="*/ 0 w 288"/>
                                <a:gd name="T3" fmla="*/ 1008 h 2016"/>
                                <a:gd name="T4" fmla="*/ 288 w 288"/>
                                <a:gd name="T5" fmla="*/ 2016 h 20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88" h="2016">
                                  <a:moveTo>
                                    <a:pt x="288" y="0"/>
                                  </a:moveTo>
                                  <a:cubicBezTo>
                                    <a:pt x="144" y="336"/>
                                    <a:pt x="0" y="672"/>
                                    <a:pt x="0" y="1008"/>
                                  </a:cubicBezTo>
                                  <a:cubicBezTo>
                                    <a:pt x="0" y="1344"/>
                                    <a:pt x="144" y="1680"/>
                                    <a:pt x="288" y="2016"/>
                                  </a:cubicBezTo>
                                </a:path>
                              </a:pathLst>
                            </a:cu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9" name="Line 438"/>
                          <wps:cNvCnPr/>
                          <wps:spPr bwMode="auto">
                            <a:xfrm>
                              <a:off x="6048" y="8928"/>
                              <a:ext cx="0" cy="20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40" name="Text Box 439"/>
                        <wps:cNvSpPr txBox="1">
                          <a:spLocks noChangeArrowheads="1"/>
                        </wps:cNvSpPr>
                        <wps:spPr bwMode="auto">
                          <a:xfrm>
                            <a:off x="3800213" y="729843"/>
                            <a:ext cx="27432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F761A" w:rsidRDefault="009F761A" w:rsidP="009F761A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41" name="Text Box 440"/>
                        <wps:cNvSpPr txBox="1">
                          <a:spLocks noChangeArrowheads="1"/>
                        </wps:cNvSpPr>
                        <wps:spPr bwMode="auto">
                          <a:xfrm>
                            <a:off x="4437776" y="729843"/>
                            <a:ext cx="27432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F761A" w:rsidRDefault="009F761A" w:rsidP="009F761A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42" name="Rectangle 441"/>
                        <wps:cNvSpPr>
                          <a:spLocks noChangeArrowheads="1"/>
                        </wps:cNvSpPr>
                        <wps:spPr bwMode="auto">
                          <a:xfrm>
                            <a:off x="3842158" y="822122"/>
                            <a:ext cx="27432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F761A" w:rsidRDefault="009F761A" w:rsidP="009F761A">
                              <w:r>
                                <w:t xml:space="preserve">f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43" name="Rectangle 442"/>
                        <wps:cNvSpPr>
                          <a:spLocks noChangeArrowheads="1"/>
                        </wps:cNvSpPr>
                        <wps:spPr bwMode="auto">
                          <a:xfrm>
                            <a:off x="2013358" y="822122"/>
                            <a:ext cx="27432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F761A" w:rsidRDefault="009F761A" w:rsidP="009F761A">
                              <w:r>
                                <w:t xml:space="preserve">2f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44" name="Straight Connector 444"/>
                        <wps:cNvCnPr/>
                        <wps:spPr>
                          <a:xfrm>
                            <a:off x="2013358" y="453006"/>
                            <a:ext cx="1277368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5" name="Straight Arrow Connector 445"/>
                        <wps:cNvCnPr/>
                        <wps:spPr>
                          <a:xfrm>
                            <a:off x="3288484" y="453006"/>
                            <a:ext cx="1605280" cy="907415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6" name="Straight Connector 446"/>
                        <wps:cNvCnPr/>
                        <wps:spPr>
                          <a:xfrm>
                            <a:off x="2013358" y="453006"/>
                            <a:ext cx="1283970" cy="7251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7" name="Straight Arrow Connector 447"/>
                        <wps:cNvCnPr/>
                        <wps:spPr>
                          <a:xfrm>
                            <a:off x="3296873" y="1182848"/>
                            <a:ext cx="1705833" cy="35715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8" name="Straight Arrow Connector 448"/>
                        <wps:cNvCnPr/>
                        <wps:spPr>
                          <a:xfrm>
                            <a:off x="4588778" y="822122"/>
                            <a:ext cx="0" cy="390564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28" o:spid="_x0000_s1169" style="position:absolute;margin-left:0;margin-top:13pt;width:393.9pt;height:115.35pt;z-index:251719168" coordsize="50027,146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">
                <v:rect id="Rectangle 428" o:spid="_x0000_s1170" style="position:absolute;width:23774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UfZcQA&#10;AADcAAAADwAAAGRycy9kb3ducmV2LnhtbESPQWvCQBSE7wX/w/IKvdVNRaSmrkEsLV6kGL14e2Rf&#10;syF5b0N21fTfd4VCj8PMfMOsipE7daUhNF4MvEwzUCSVt43UBk7Hj+dXUCGiWOy8kIEfClCsJw8r&#10;zK2/yYGuZaxVgkjI0YCLsc+1DpUjxjD1PUnyvv3AGJMcam0HvCU4d3qWZQvN2EhacNjT1lHVlhc2&#10;sBt5Y93n13x/7k7hPRx4cWnZmKfHcfMGKtIY/8N/7Z01MJ8t4X4mHQG9/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gFH2XEAAAA3AAAAA8AAAAAAAAAAAAAAAAAmAIAAGRycy9k&#10;b3ducmV2LnhtbFBLBQYAAAAABAAEAPUAAACJAwAAAAA=&#10;" filled="f" stroked="f" strokeweight=".5pt">
                  <v:textbox inset="1pt,1pt,1pt,1pt">
                    <w:txbxContent>
                      <w:p w:rsidR="009F761A" w:rsidRDefault="009F761A" w:rsidP="009F761A">
                        <w:r>
                          <w:t>b.</w:t>
                        </w:r>
                        <w:r>
                          <w:tab/>
                          <w:t>(real, inverted, same size)</w:t>
                        </w:r>
                      </w:p>
                    </w:txbxContent>
                  </v:textbox>
                </v:rect>
                <v:line id="Line 429" o:spid="_x0000_s1171" style="position:absolute;visibility:visible;mso-wrap-style:square" from="9144,8221" to="46621,82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YsasEAAADcAAAADwAAAGRycy9kb3ducmV2LnhtbERPz2vCMBS+D/wfwhN2m6lThlSjiDiQ&#10;HQZVD3p7NM+m2LzUJNb635vDYMeP7/di1dtGdORD7VjBeJSBIC6drrlScDx8f8xAhIissXFMCp4U&#10;YLUcvC0w1+7BBXX7WIkUwiFHBSbGNpcylIYshpFriRN3cd5iTNBXUnt8pHDbyM8s+5IWa04NBlva&#10;GCqv+7tV4M8xnIrb5KebVtvb79WbA10Kpd6H/XoOIlIf/8V/7p1WMJ2k+elMOgJy+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hFixqwQAAANwAAAAPAAAAAAAAAAAAAAAA&#10;AKECAABkcnMvZG93bnJldi54bWxQSwUGAAAAAAQABAD5AAAAjwMAAAAA&#10;" strokeweight=".25pt"/>
                <v:shape id="Text Box 430" o:spid="_x0000_s1172" type="#_x0000_t202" style="position:absolute;left:18707;top:7298;width:2743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CdTcYA&#10;AADcAAAADwAAAGRycy9kb3ducmV2LnhtbESPQWvCQBSE7wX/w/KE3urGtkiNWUVEoVAojfHg8Zl9&#10;SRazb9PsVuO/dwuFHoeZ+YbJVoNtxYV6bxwrmE4SEMSl04ZrBYdi9/QGwgdkja1jUnAjD6vl6CHD&#10;VLsr53TZh1pECPsUFTQhdKmUvmzIop+4jjh6lesthij7WuoerxFuW/mcJDNp0XBcaLCjTUPlef9j&#10;FayPnG/N9+fpK69yUxTzhD9mZ6Uex8N6ASLQEP7Df+13reD1ZQq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ZCdTcYAAADcAAAADwAAAAAAAAAAAAAAAACYAgAAZHJz&#10;L2Rvd25yZXYueG1sUEsFBgAAAAAEAAQA9QAAAIsDAAAAAA==&#10;" filled="f" stroked="f">
                  <v:textbox inset="0,0,0,0">
                    <w:txbxContent>
                      <w:p w:rsidR="009F761A" w:rsidRDefault="009F761A" w:rsidP="009F761A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sym w:font="Symbol" w:char="F0B7"/>
                        </w:r>
                      </w:p>
                    </w:txbxContent>
                  </v:textbox>
                </v:shape>
                <v:shape id="Text Box 431" o:spid="_x0000_s1173" type="#_x0000_t202" style="position:absolute;left:25166;top:7298;width:2744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IDOsYA&#10;AADcAAAADwAAAGRycy9kb3ducmV2LnhtbESPQWvCQBSE70L/w/IK3nRTLVLTrCKlBaFQGuPB4zP7&#10;kixm36bZVeO/dwuFHoeZ+YbJ1oNtxYV6bxwreJomIIhLpw3XCvbFx+QFhA/IGlvHpOBGHtarh1GG&#10;qXZXzumyC7WIEPYpKmhC6FIpfdmQRT91HXH0KtdbDFH2tdQ9XiPctnKWJAtp0XBcaLCjt4bK0+5s&#10;FWwOnL+bn6/jd17lpiiWCX8uTkqNH4fNK4hAQ/gP/7W3WsHzfAa/Z+IRkK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UIDOsYAAADcAAAADwAAAAAAAAAAAAAAAACYAgAAZHJz&#10;L2Rvd25yZXYueG1sUEsFBgAAAAAEAAQA9QAAAIsDAAAAAA==&#10;" filled="f" stroked="f">
                  <v:textbox inset="0,0,0,0">
                    <w:txbxContent>
                      <w:p w:rsidR="009F761A" w:rsidRDefault="009F761A" w:rsidP="009F761A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sym w:font="Symbol" w:char="F0B7"/>
                        </w:r>
                      </w:p>
                    </w:txbxContent>
                  </v:textbox>
                </v:shape>
                <v:rect id="Rectangle 432" o:spid="_x0000_s1174" style="position:absolute;left:44797;top:8221;width:2743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S+UsQA&#10;AADcAAAADwAAAGRycy9kb3ducmV2LnhtbESPT2vCQBTE74V+h+UVequbVhFJXYO0KF6K+Ofi7ZF9&#10;zYbkvQ3ZVdNv3xUEj8PM/IaZFwO36kJ9qL0YeB9loEhKb2upDBwPq7cZqBBRLLZeyMAfBSgWz09z&#10;zK2/yo4u+1ipBJGQowEXY5drHUpHjGHkO5Lk/fqeMSbZV9r2eE1wbvVHlk01Yy1pwWFHX47KZn9m&#10;A5uBl9att5OfU3sM32HH03PDxry+DMtPUJGG+Ajf2xtrYDIew+1MOgJ68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w0vlLEAAAA3AAAAA8AAAAAAAAAAAAAAAAAmAIAAGRycy9k&#10;b3ducmV2LnhtbFBLBQYAAAAABAAEAPUAAACJAwAAAAA=&#10;" filled="f" stroked="f" strokeweight=".5pt">
                  <v:textbox inset="1pt,1pt,1pt,1pt">
                    <w:txbxContent>
                      <w:p w:rsidR="009F761A" w:rsidRDefault="009F761A" w:rsidP="009F761A">
                        <w:r>
                          <w:t xml:space="preserve">2f </w:t>
                        </w:r>
                      </w:p>
                    </w:txbxContent>
                  </v:textbox>
                </v:rect>
                <v:rect id="Rectangle 433" o:spid="_x0000_s1175" style="position:absolute;left:26509;top:8221;width:2743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90mJsMA&#10;AADcAAAADwAAAGRycy9kb3ducmV2LnhtbESPQWvCQBSE7wX/w/IEb3XTGqSkriJKxUsRrZfeHtnX&#10;bDDvbciuGv99VxA8DjPzDTNb9NyoC3Wh9mLgbZyBIim9raUycPz5ev0AFSKKxcYLGbhRgMV88DLD&#10;wvqr7OlyiJVKEAkFGnAxtoXWoXTEGMa+JUnen+8YY5JdpW2H1wTnRr9n2VQz1pIWHLa0clSeDmc2&#10;sO15ad1ml3//NsewDnuenk9szGjYLz9BRerjM/xob62BfJLD/Uw6Anr+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90mJsMAAADcAAAADwAAAAAAAAAAAAAAAACYAgAAZHJzL2Rv&#10;d25yZXYueG1sUEsFBgAAAAAEAAQA9QAAAIgDAAAAAA==&#10;" filled="f" stroked="f" strokeweight=".5pt">
                  <v:textbox inset="1pt,1pt,1pt,1pt">
                    <w:txbxContent>
                      <w:p w:rsidR="009F761A" w:rsidRDefault="009F761A" w:rsidP="009F761A">
                        <w:r>
                          <w:t xml:space="preserve">f </w:t>
                        </w:r>
                      </w:p>
                    </w:txbxContent>
                  </v:textbox>
                </v:rect>
                <v:line id="Line 434" o:spid="_x0000_s1176" style="position:absolute;flip:y;visibility:visible;mso-wrap-style:square" from="20133,4613" to="20139,8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9QBUcUAAADcAAAADwAAAGRycy9kb3ducmV2LnhtbESPQWvCQBSE7wX/w/KEXkQ3adWWmFVE&#10;aAm9iFro9ZF9ZkOyb0N21fTfu0Khx2FmvmHyzWBbcaXe144VpLMEBHHpdM2Vgu/Tx/QdhA/IGlvH&#10;pOCXPGzWo6ccM+1ufKDrMVQiQthnqMCE0GVS+tKQRT9zHXH0zq63GKLsK6l7vEW4beVLkiylxZrj&#10;gsGOdobK5nixCpbpflEUJ+M/d9SE+uvHvE1So9TzeNiuQAQawn/4r11oBfPXBTzOxCMg1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9QBUcUAAADcAAAADwAAAAAAAAAA&#10;AAAAAAChAgAAZHJzL2Rvd25yZXYueG1sUEsFBgAAAAAEAAQA+QAAAJMDAAAAAA==&#10;" strokeweight="2.25pt">
                  <v:stroke endarrow="block"/>
                </v:line>
                <v:group id="Group 435" o:spid="_x0000_s1177" style="position:absolute;left:31123;top:1845;width:3657;height:12802" coordorigin="5760,8928" coordsize="576,20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GPOisYAAADcAAAADwAAAGRycy9kb3ducmV2LnhtbESPQWvCQBSE7wX/w/IK&#10;3ppNtA2SZhWRKh5CoSqU3h7ZZxLMvg3ZbRL/fbdQ6HGYmW+YfDOZVgzUu8aygiSKQRCXVjdcKbic&#10;908rEM4ja2wtk4I7OdisZw85ZtqO/EHDyVciQNhlqKD2vsukdGVNBl1kO+LgXW1v0AfZV1L3OAa4&#10;aeUijlNpsOGwUGNHu5rK2+nbKDiMOG6XydtQ3K67+9f55f2zSEip+eO0fQXhafL/4b/2USt4Xq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IY86KxgAAANwA&#10;AAAPAAAAAAAAAAAAAAAAAKoCAABkcnMvZG93bnJldi54bWxQSwUGAAAAAAQABAD6AAAAnQMAAAAA&#10;">
                  <v:shape id="Freeform 436" o:spid="_x0000_s1178" style="position:absolute;left:5760;top:8928;width:288;height:2016;visibility:visible;mso-wrap-style:square;v-text-anchor:top" coordsize="288,20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PUUf8UA&#10;AADcAAAADwAAAGRycy9kb3ducmV2LnhtbESPQWvCQBSE7wX/w/IEb3WjFltTVxFpoSfB2CreHtnX&#10;JJh9m+5uYvrvXaHQ4zAz3zDLdW9q0ZHzlWUFk3ECgji3uuJCwefh/fEFhA/IGmvLpOCXPKxXg4cl&#10;ptpeeU9dFgoRIexTVFCG0KRS+rwkg35sG+LofVtnMETpCqkdXiPc1HKaJHNpsOK4UGJD25LyS9Ya&#10;BZgdXLU4t4vt1/7YFsfu5+20Q6VGw37zCiJQH/7Df+0PreBp9gz3M/EIyN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9RR/xQAAANwAAAAPAAAAAAAAAAAAAAAAAJgCAABkcnMv&#10;ZG93bnJldi54bWxQSwUGAAAAAAQABAD1AAAAigMAAAAA&#10;" path="m288,c144,336,,672,,1008v,336,144,672,288,1008e" filled="f" strokeweight="1.5pt">
                    <v:path arrowok="t" o:connecttype="custom" o:connectlocs="288,0;0,1008;288,2016" o:connectangles="0,0,0"/>
                  </v:shape>
                  <v:shape id="Freeform 437" o:spid="_x0000_s1179" style="position:absolute;left:6048;top:8928;width:288;height:2016;rotation:180;visibility:visible;mso-wrap-style:square;v-text-anchor:top" coordsize="288,20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7MX8QA&#10;AADcAAAADwAAAGRycy9kb3ducmV2LnhtbERPTWvCQBC9F/wPywhepG5iq5XoGkoxtBR6MPbQ45Ad&#10;k2h2NmTXJP777qHQ4+N979LRNKKnztWWFcSLCARxYXXNpYLvU/a4AeE8ssbGMim4k4N0P3nYYaLt&#10;wEfqc1+KEMIuQQWV920ipSsqMugWtiUO3Nl2Bn2AXSl1h0MIN41cRtFaGqw5NFTY0ltFxTW/GQWH&#10;lZ77y/ortvOXn/f+3l/yz+yk1Gw6vm5BeBr9v/jP/aEVPD+FteFMOAJy/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DezF/EAAAA3AAAAA8AAAAAAAAAAAAAAAAAmAIAAGRycy9k&#10;b3ducmV2LnhtbFBLBQYAAAAABAAEAPUAAACJAwAAAAA=&#10;" path="m288,c144,336,,672,,1008v,336,144,672,288,1008e" filled="f" strokeweight="1.5pt">
                    <v:path arrowok="t" o:connecttype="custom" o:connectlocs="288,0;0,1008;288,2016" o:connectangles="0,0,0"/>
                  </v:shape>
                  <v:line id="Line 438" o:spid="_x0000_s1180" style="position:absolute;visibility:visible;mso-wrap-style:square" from="6048,8928" to="6048,10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SeV8UAAADcAAAADwAAAGRycy9kb3ducmV2LnhtbESPQWsCMRSE7wX/Q3iCt5q1La2uRmkL&#10;gtZ6cFXw+Ng8k6Wbl2WT6vrvm0Khx2FmvmFmi87V4kJtqDwrGA0zEMSl1xUbBYf98n4MIkRkjbVn&#10;UnCjAIt5726GufZX3tGliEYkCIccFdgYm1zKUFpyGIa+IU7e2bcOY5KtkbrFa4K7Wj5k2bN0WHFa&#10;sNjQu6Xyq/h2CjYvq/po+FR8rs/hzU8+dnJrrFKDfvc6BRGpi//hv/ZKK3h6nMDvmXQE5Pw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2SeV8UAAADcAAAADwAAAAAAAAAA&#10;AAAAAAChAgAAZHJzL2Rvd25yZXYueG1sUEsFBgAAAAAEAAQA+QAAAJMDAAAAAA==&#10;">
                    <v:stroke dashstyle="1 1"/>
                  </v:line>
                </v:group>
                <v:shape id="Text Box 439" o:spid="_x0000_s1181" type="#_x0000_t202" style="position:absolute;left:38002;top:7298;width:2743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pLq8MA&#10;AADcAAAADwAAAGRycy9kb3ducmV2LnhtbERPz2vCMBS+D/wfwhO8zdQhstXGUmQDYTBWu4PHZ/Pa&#10;BpuX2mTa/ffLYbDjx/c7yyfbixuN3jhWsFomIIhrpw23Cr6qt8dnED4ga+wdk4If8pDvZg8Zptrd&#10;uaTbMbQihrBPUUEXwpBK6euOLPqlG4gj17jRYohwbKUe8R7DbS+fkmQjLRqODR0OtO+ovhy/rYLi&#10;xOWruX6cP8umNFX1kvD75qLUYj4VWxCBpvAv/nMftIL1Os6PZ+IRkL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tpLq8MAAADcAAAADwAAAAAAAAAAAAAAAACYAgAAZHJzL2Rv&#10;d25yZXYueG1sUEsFBgAAAAAEAAQA9QAAAIgDAAAAAA==&#10;" filled="f" stroked="f">
                  <v:textbox inset="0,0,0,0">
                    <w:txbxContent>
                      <w:p w:rsidR="009F761A" w:rsidRDefault="009F761A" w:rsidP="009F761A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sym w:font="Symbol" w:char="F0B7"/>
                        </w:r>
                      </w:p>
                    </w:txbxContent>
                  </v:textbox>
                </v:shape>
                <v:shape id="Text Box 440" o:spid="_x0000_s1182" type="#_x0000_t202" style="position:absolute;left:44377;top:7298;width:2743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buMMQA&#10;AADcAAAADwAAAGRycy9kb3ducmV2LnhtbESPQWvCQBSE7wX/w/IEb3VjEWmjq4hUEIRijAePz+wz&#10;Wcy+jdlV47/vCoUeh5n5hpktOluLO7XeOFYwGiYgiAunDZcKDvn6/ROED8gaa8ek4EkeFvPe2wxT&#10;7R6c0X0fShEh7FNUUIXQpFL6oiKLfuga4uidXWsxRNmWUrf4iHBby48kmUiLhuNChQ2tKiou+5tV&#10;sDxy9m2uP6ddds5Mnn8lvJ1clBr0u+UURKAu/If/2hutYDwewetMPAJy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WW7jDEAAAA3AAAAA8AAAAAAAAAAAAAAAAAmAIAAGRycy9k&#10;b3ducmV2LnhtbFBLBQYAAAAABAAEAPUAAACJAwAAAAA=&#10;" filled="f" stroked="f">
                  <v:textbox inset="0,0,0,0">
                    <w:txbxContent>
                      <w:p w:rsidR="009F761A" w:rsidRDefault="009F761A" w:rsidP="009F761A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sym w:font="Symbol" w:char="F0B7"/>
                        </w:r>
                      </w:p>
                    </w:txbxContent>
                  </v:textbox>
                </v:shape>
                <v:rect id="Rectangle 441" o:spid="_x0000_s1183" style="position:absolute;left:38421;top:8221;width:2743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5otMMA&#10;AADcAAAADwAAAGRycy9kb3ducmV2LnhtbESPQWvCQBSE70L/w/IK3nRTCSKpq0hF8VJEm0tvj+xr&#10;Npj3NmRXTf99tyB4HGbmG2a5HrhVN+pD48XA2zQDRVJ520htoPzaTRagQkSx2HohA78UYL16GS2x&#10;sP4uJ7qdY60SREKBBlyMXaF1qBwxhqnvSJL343vGmGRfa9vjPcG51bMsm2vGRtKCw44+HFWX85UN&#10;HAbeWLc/5p/fbRm24cTz64WNGb8Om3dQkYb4DD/aB2sgz2fwfyYdAb3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35otMMAAADcAAAADwAAAAAAAAAAAAAAAACYAgAAZHJzL2Rv&#10;d25yZXYueG1sUEsFBgAAAAAEAAQA9QAAAIgDAAAAAA==&#10;" filled="f" stroked="f" strokeweight=".5pt">
                  <v:textbox inset="1pt,1pt,1pt,1pt">
                    <w:txbxContent>
                      <w:p w:rsidR="009F761A" w:rsidRDefault="009F761A" w:rsidP="009F761A">
                        <w:r>
                          <w:t xml:space="preserve">f </w:t>
                        </w:r>
                      </w:p>
                    </w:txbxContent>
                  </v:textbox>
                </v:rect>
                <v:rect id="Rectangle 442" o:spid="_x0000_s1184" style="position:absolute;left:20133;top:8221;width:2743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LNL8MA&#10;AADcAAAADwAAAGRycy9kb3ducmV2LnhtbESPQWvCQBSE7wX/w/IEb3XTGqSkriJKxUsRrZfeHtnX&#10;bDDvbciuGv99VxA8DjPzDTNb9NyoC3Wh9mLgbZyBIim9raUycPz5ev0AFSKKxcYLGbhRgMV88DLD&#10;wvqr7OlyiJVKEAkFGnAxtoXWoXTEGMa+JUnen+8YY5JdpW2H1wTnRr9n2VQz1pIWHLa0clSeDmc2&#10;sO15ad1ml3//NsewDnuenk9szGjYLz9BRerjM/xob62BPJ/A/Uw6Anr+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LNL8MAAADcAAAADwAAAAAAAAAAAAAAAACYAgAAZHJzL2Rv&#10;d25yZXYueG1sUEsFBgAAAAAEAAQA9QAAAIgDAAAAAA==&#10;" filled="f" stroked="f" strokeweight=".5pt">
                  <v:textbox inset="1pt,1pt,1pt,1pt">
                    <w:txbxContent>
                      <w:p w:rsidR="009F761A" w:rsidRDefault="009F761A" w:rsidP="009F761A">
                        <w:r>
                          <w:t xml:space="preserve">2f </w:t>
                        </w:r>
                      </w:p>
                    </w:txbxContent>
                  </v:textbox>
                </v:rect>
                <v:line id="Straight Connector 444" o:spid="_x0000_s1185" style="position:absolute;visibility:visible;mso-wrap-style:square" from="20133,4530" to="32907,45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8mwNcYAAADcAAAADwAAAGRycy9kb3ducmV2LnhtbESPUUvDQBCE3wv+h2MF39qLNZYaey1F&#10;EIrti9EfsObWJDS3F+/WNvXX9wpCH4eZ+YZZrAbXqQOF2Ho2cD/JQBFX3rZcG/j8eB3PQUVBtth5&#10;JgMnirBa3owWWFh/5Hc6lFKrBOFYoIFGpC+0jlVDDuPE98TJ+/bBoSQZam0DHhPcdXqaZTPtsOW0&#10;0GBPLw1V+/LXGfjZ7jbx9NVNZfb497YP6/mTPERj7m6H9TMooUGu4f/2xhrI8xwuZ9IR0Msz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/JsDXGAAAA3AAAAA8AAAAAAAAA&#10;AAAAAAAAoQIAAGRycy9kb3ducmV2LnhtbFBLBQYAAAAABAAEAPkAAACUAwAAAAA=&#10;" strokecolor="#4579b8 [3044]"/>
                <v:shape id="Straight Arrow Connector 445" o:spid="_x0000_s1186" type="#_x0000_t32" style="position:absolute;left:32884;top:4530;width:16053;height:907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mGxsMAAADcAAAADwAAAGRycy9kb3ducmV2LnhtbESPT4vCMBTE78J+h/AWvGnqapdSjSJC&#10;Wa/+Wdi9PZtnW2xeSpNq/fZGEDwOM/MbZrHqTS2u1LrKsoLJOAJBnFtdcaHgeMhGCQjnkTXWlknB&#10;nRyslh+DBaba3nhH170vRICwS1FB6X2TSunykgy6sW2Ig3e2rUEfZFtI3eItwE0tv6LoWxqsOCyU&#10;2NCmpPyy74yC6fnU/yR+LZPsz266Lo7j3+xfqeFnv56D8NT7d/jV3moFs1kMzzPhCMjl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yJhsbDAAAA3AAAAA8AAAAAAAAAAAAA&#10;AAAAoQIAAGRycy9kb3ducmV2LnhtbFBLBQYAAAAABAAEAPkAAACRAwAAAAA=&#10;" strokecolor="#4579b8 [3044]">
                  <v:stroke endarrow="open"/>
                </v:shape>
                <v:line id="Straight Connector 446" o:spid="_x0000_s1187" style="position:absolute;visibility:visible;mso-wrap-style:square" from="20133,4530" to="32973,117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eL2cUAAADcAAAADwAAAGRycy9kb3ducmV2LnhtbESPUWvCQBCE3wv9D8cWfKuXqg2aeooU&#10;CmL7UusPWHNrEsztpXdbjf76XqHg4zAz3zDzZe9adaIQG88GnoYZKOLS24YrA7uvt8cpqCjIFlvP&#10;ZOBCEZaL+7s5Ftaf+ZNOW6lUgnAs0EAt0hVax7Imh3HoO+LkHXxwKEmGStuA5wR3rR5lWa4dNpwW&#10;auzotabyuP1xBr7fP9bxsm9Hkj9fN8ewms5kHI0ZPPSrF1BCvdzC/+21NTCZ5PB3Jh0Bvfg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FeL2cUAAADcAAAADwAAAAAAAAAA&#10;AAAAAAChAgAAZHJzL2Rvd25yZXYueG1sUEsFBgAAAAAEAAQA+QAAAJMDAAAAAA==&#10;" strokecolor="#4579b8 [3044]"/>
                <v:shape id="Straight Arrow Connector 447" o:spid="_x0000_s1188" type="#_x0000_t32" style="position:absolute;left:32968;top:11828;width:17059;height:35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e9KsUAAADcAAAADwAAAGRycy9kb3ducmV2LnhtbESPQWvCQBSE74X+h+UVems2bY2G6CaI&#10;EOq1toLentlnEsy+DdmNpv/eLRR6HGbmG2ZVTKYTVxpca1nBaxSDIK6sbrlW8P1VvqQgnEfW2Fkm&#10;BT/koMgfH1aYaXvjT7rufC0ChF2GChrv+0xKVzVk0EW2Jw7e2Q4GfZBDLfWAtwA3nXyL47k02HJY&#10;aLCnTUPVZTcaBe/n0/SR+rVMy4PdjGOSJPvyqNTz07RegvA0+f/wX3urFcxmC/g9E46AzO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xe9KsUAAADcAAAADwAAAAAAAAAA&#10;AAAAAAChAgAAZHJzL2Rvd25yZXYueG1sUEsFBgAAAAAEAAQA+QAAAJMDAAAAAA==&#10;" strokecolor="#4579b8 [3044]">
                  <v:stroke endarrow="open"/>
                </v:shape>
                <v:shape id="Straight Arrow Connector 448" o:spid="_x0000_s1189" type="#_x0000_t32" style="position:absolute;left:45887;top:8221;width:0;height:390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EgAMAAAADcAAAADwAAAGRycy9kb3ducmV2LnhtbERPz2vCMBS+D/wfwhO8zVRxm1SjiKA4&#10;2MVOen4kz7bYvJQk2u6/Xw6Cx4/v93o72FY8yIfGsYLZNANBrJ1puFJw+T28L0GEiGywdUwK/ijA&#10;djN6W2NuXM9nehSxEimEQ44K6hi7XMqga7IYpq4jTtzVeYsxQV9J47FP4baV8yz7lBYbTg01drSv&#10;Sd+Ku1XgS32u9OH7epNf8fTTfxzLAkulJuNhtwIRaYgv8dN9MgoWi7Q2nUlHQG7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hRIADAAAAA3AAAAA8AAAAAAAAAAAAAAAAA&#10;oQIAAGRycy9kb3ducmV2LnhtbFBLBQYAAAAABAAEAPkAAACOAwAAAAA=&#10;" strokecolor="black [3213]" strokeweight="1.5pt">
                  <v:stroke endarrow="block"/>
                </v:shape>
              </v:group>
            </w:pict>
          </mc:Fallback>
        </mc:AlternateContent>
      </w:r>
    </w:p>
    <w:p w:rsidR="009F761A" w:rsidRPr="009F761A" w:rsidRDefault="009F761A" w:rsidP="009F761A"/>
    <w:p w:rsidR="009F761A" w:rsidRPr="009F761A" w:rsidRDefault="009F761A" w:rsidP="009F761A"/>
    <w:p w:rsidR="009F761A" w:rsidRPr="009F761A" w:rsidRDefault="009F761A" w:rsidP="009F761A"/>
    <w:p w:rsidR="009F761A" w:rsidRPr="009F761A" w:rsidRDefault="009F761A" w:rsidP="009F761A"/>
    <w:p w:rsidR="009F761A" w:rsidRPr="009F761A" w:rsidRDefault="009F761A" w:rsidP="009F761A">
      <w:r>
        <w:t>/2</w:t>
      </w:r>
    </w:p>
    <w:p w:rsidR="009F761A" w:rsidRPr="009F761A" w:rsidRDefault="009F761A" w:rsidP="009F761A"/>
    <w:p w:rsidR="009F761A" w:rsidRPr="009F761A" w:rsidRDefault="009F761A" w:rsidP="009F761A"/>
    <w:p w:rsidR="009F761A" w:rsidRPr="009F761A" w:rsidRDefault="009F761A" w:rsidP="009F761A"/>
    <w:p w:rsidR="009F761A" w:rsidRDefault="009F761A">
      <w:r>
        <w:br w:type="page"/>
      </w:r>
    </w:p>
    <w:p w:rsidR="009F761A" w:rsidRPr="009F761A" w:rsidRDefault="009F761A" w:rsidP="009F761A">
      <w:r w:rsidRPr="009F761A">
        <w:rPr>
          <w:noProof/>
          <w:lang w:eastAsia="en-CA"/>
        </w:rPr>
        <w:lastRenderedPageBreak/>
        <mc:AlternateContent>
          <mc:Choice Requires="wpg">
            <w:drawing>
              <wp:anchor distT="0" distB="0" distL="114300" distR="114300" simplePos="0" relativeHeight="251720192" behindDoc="0" locked="0" layoutInCell="1" allowOverlap="1" wp14:anchorId="7CC25FF0" wp14:editId="47E76602">
                <wp:simplePos x="0" y="0"/>
                <wp:positionH relativeFrom="column">
                  <wp:posOffset>0</wp:posOffset>
                </wp:positionH>
                <wp:positionV relativeFrom="paragraph">
                  <wp:posOffset>140277</wp:posOffset>
                </wp:positionV>
                <wp:extent cx="5961882" cy="2051460"/>
                <wp:effectExtent l="0" t="0" r="77470" b="63500"/>
                <wp:wrapNone/>
                <wp:docPr id="449" name="Group 4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61882" cy="2051460"/>
                          <a:chOff x="0" y="0"/>
                          <a:chExt cx="5961882" cy="2051460"/>
                        </a:xfrm>
                      </wpg:grpSpPr>
                      <wps:wsp>
                        <wps:cNvPr id="450" name="Rectangle 460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37744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F761A" w:rsidRDefault="009F761A" w:rsidP="009F761A">
                              <w:r>
                                <w:t>c.</w:t>
                              </w:r>
                              <w:r>
                                <w:tab/>
                                <w:t>(real, inverted, larger)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51" name="Line 461"/>
                        <wps:cNvCnPr/>
                        <wps:spPr bwMode="auto">
                          <a:xfrm>
                            <a:off x="914400" y="822121"/>
                            <a:ext cx="3747770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2" name="Text Box 462"/>
                        <wps:cNvSpPr txBox="1">
                          <a:spLocks noChangeArrowheads="1"/>
                        </wps:cNvSpPr>
                        <wps:spPr bwMode="auto">
                          <a:xfrm>
                            <a:off x="1870745" y="729842"/>
                            <a:ext cx="27432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F761A" w:rsidRDefault="009F761A" w:rsidP="009F761A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53" name="Text Box 463"/>
                        <wps:cNvSpPr txBox="1">
                          <a:spLocks noChangeArrowheads="1"/>
                        </wps:cNvSpPr>
                        <wps:spPr bwMode="auto">
                          <a:xfrm>
                            <a:off x="2525086" y="729842"/>
                            <a:ext cx="27432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F761A" w:rsidRDefault="009F761A" w:rsidP="009F761A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54" name="Rectangle 464"/>
                        <wps:cNvSpPr>
                          <a:spLocks noChangeArrowheads="1"/>
                        </wps:cNvSpPr>
                        <wps:spPr bwMode="auto">
                          <a:xfrm>
                            <a:off x="4479721" y="822121"/>
                            <a:ext cx="27432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F761A" w:rsidRDefault="009F761A" w:rsidP="009F761A">
                              <w:r>
                                <w:t xml:space="preserve">2f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55" name="Rectangle 465"/>
                        <wps:cNvSpPr>
                          <a:spLocks noChangeArrowheads="1"/>
                        </wps:cNvSpPr>
                        <wps:spPr bwMode="auto">
                          <a:xfrm>
                            <a:off x="2650921" y="822121"/>
                            <a:ext cx="27432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F761A" w:rsidRDefault="009F761A" w:rsidP="009F761A">
                              <w:r>
                                <w:t xml:space="preserve">f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56" name="Line 466"/>
                        <wps:cNvCnPr/>
                        <wps:spPr bwMode="auto">
                          <a:xfrm flipV="1">
                            <a:off x="2290194" y="461394"/>
                            <a:ext cx="635" cy="36576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457" name="Group 467"/>
                        <wpg:cNvGrpSpPr>
                          <a:grpSpLocks/>
                        </wpg:cNvGrpSpPr>
                        <wpg:grpSpPr bwMode="auto">
                          <a:xfrm>
                            <a:off x="3112316" y="184558"/>
                            <a:ext cx="365760" cy="1280160"/>
                            <a:chOff x="5760" y="8928"/>
                            <a:chExt cx="576" cy="2016"/>
                          </a:xfrm>
                        </wpg:grpSpPr>
                        <wps:wsp>
                          <wps:cNvPr id="458" name="Freeform 468"/>
                          <wps:cNvSpPr>
                            <a:spLocks/>
                          </wps:cNvSpPr>
                          <wps:spPr bwMode="auto">
                            <a:xfrm>
                              <a:off x="5760" y="8928"/>
                              <a:ext cx="288" cy="2016"/>
                            </a:xfrm>
                            <a:custGeom>
                              <a:avLst/>
                              <a:gdLst>
                                <a:gd name="T0" fmla="*/ 288 w 288"/>
                                <a:gd name="T1" fmla="*/ 0 h 2016"/>
                                <a:gd name="T2" fmla="*/ 0 w 288"/>
                                <a:gd name="T3" fmla="*/ 1008 h 2016"/>
                                <a:gd name="T4" fmla="*/ 288 w 288"/>
                                <a:gd name="T5" fmla="*/ 2016 h 20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88" h="2016">
                                  <a:moveTo>
                                    <a:pt x="288" y="0"/>
                                  </a:moveTo>
                                  <a:cubicBezTo>
                                    <a:pt x="144" y="336"/>
                                    <a:pt x="0" y="672"/>
                                    <a:pt x="0" y="1008"/>
                                  </a:cubicBezTo>
                                  <a:cubicBezTo>
                                    <a:pt x="0" y="1344"/>
                                    <a:pt x="144" y="1680"/>
                                    <a:pt x="288" y="2016"/>
                                  </a:cubicBezTo>
                                </a:path>
                              </a:pathLst>
                            </a:cu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9" name="Freeform 469"/>
                          <wps:cNvSpPr>
                            <a:spLocks/>
                          </wps:cNvSpPr>
                          <wps:spPr bwMode="auto">
                            <a:xfrm rot="-10800000">
                              <a:off x="6048" y="8928"/>
                              <a:ext cx="288" cy="2016"/>
                            </a:xfrm>
                            <a:custGeom>
                              <a:avLst/>
                              <a:gdLst>
                                <a:gd name="T0" fmla="*/ 288 w 288"/>
                                <a:gd name="T1" fmla="*/ 0 h 2016"/>
                                <a:gd name="T2" fmla="*/ 0 w 288"/>
                                <a:gd name="T3" fmla="*/ 1008 h 2016"/>
                                <a:gd name="T4" fmla="*/ 288 w 288"/>
                                <a:gd name="T5" fmla="*/ 2016 h 20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88" h="2016">
                                  <a:moveTo>
                                    <a:pt x="288" y="0"/>
                                  </a:moveTo>
                                  <a:cubicBezTo>
                                    <a:pt x="144" y="336"/>
                                    <a:pt x="0" y="672"/>
                                    <a:pt x="0" y="1008"/>
                                  </a:cubicBezTo>
                                  <a:cubicBezTo>
                                    <a:pt x="0" y="1344"/>
                                    <a:pt x="144" y="1680"/>
                                    <a:pt x="288" y="2016"/>
                                  </a:cubicBezTo>
                                </a:path>
                              </a:pathLst>
                            </a:cu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0" name="Line 470"/>
                          <wps:cNvCnPr/>
                          <wps:spPr bwMode="auto">
                            <a:xfrm>
                              <a:off x="6048" y="8928"/>
                              <a:ext cx="0" cy="20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61" name="Text Box 471"/>
                        <wps:cNvSpPr txBox="1">
                          <a:spLocks noChangeArrowheads="1"/>
                        </wps:cNvSpPr>
                        <wps:spPr bwMode="auto">
                          <a:xfrm>
                            <a:off x="3749879" y="729842"/>
                            <a:ext cx="27432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F761A" w:rsidRDefault="009F761A" w:rsidP="009F761A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62" name="Text Box 472"/>
                        <wps:cNvSpPr txBox="1">
                          <a:spLocks noChangeArrowheads="1"/>
                        </wps:cNvSpPr>
                        <wps:spPr bwMode="auto">
                          <a:xfrm>
                            <a:off x="4437776" y="729842"/>
                            <a:ext cx="27432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F761A" w:rsidRDefault="009F761A" w:rsidP="009F761A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63" name="Rectangle 473"/>
                        <wps:cNvSpPr>
                          <a:spLocks noChangeArrowheads="1"/>
                        </wps:cNvSpPr>
                        <wps:spPr bwMode="auto">
                          <a:xfrm>
                            <a:off x="3842158" y="822121"/>
                            <a:ext cx="27432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F761A" w:rsidRDefault="009F761A" w:rsidP="009F761A">
                              <w:r>
                                <w:t xml:space="preserve">f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64" name="Rectangle 474"/>
                        <wps:cNvSpPr>
                          <a:spLocks noChangeArrowheads="1"/>
                        </wps:cNvSpPr>
                        <wps:spPr bwMode="auto">
                          <a:xfrm>
                            <a:off x="2013358" y="822121"/>
                            <a:ext cx="27432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F761A" w:rsidRDefault="009F761A" w:rsidP="009F761A">
                              <w:r>
                                <w:t xml:space="preserve">2f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65" name="Straight Connector 465"/>
                        <wps:cNvCnPr/>
                        <wps:spPr>
                          <a:xfrm>
                            <a:off x="2290194" y="461394"/>
                            <a:ext cx="1007997" cy="95977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6" name="Straight Arrow Connector 466"/>
                        <wps:cNvCnPr/>
                        <wps:spPr>
                          <a:xfrm>
                            <a:off x="3296873" y="1417739"/>
                            <a:ext cx="2231046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7" name="Straight Connector 467"/>
                        <wps:cNvCnPr/>
                        <wps:spPr>
                          <a:xfrm>
                            <a:off x="2290194" y="453005"/>
                            <a:ext cx="998162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8" name="Straight Arrow Connector 468"/>
                        <wps:cNvCnPr/>
                        <wps:spPr>
                          <a:xfrm>
                            <a:off x="3288484" y="453005"/>
                            <a:ext cx="2673398" cy="1598455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9" name="Straight Arrow Connector 469"/>
                        <wps:cNvCnPr/>
                        <wps:spPr>
                          <a:xfrm>
                            <a:off x="4915949" y="822121"/>
                            <a:ext cx="0" cy="592216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49" o:spid="_x0000_s1190" style="position:absolute;margin-left:0;margin-top:11.05pt;width:469.45pt;height:161.55pt;z-index:251720192" coordsize="59618,205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">
                <v:rect id="Rectangle 460" o:spid="_x0000_s1191" style="position:absolute;width:23774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nFhcAA&#10;AADcAAAADwAAAGRycy9kb3ducmV2LnhtbERPS4vCMBC+L/gfwgje1tTFFalGERfFiyw+Lt6GZmyK&#10;nUlpotZ/bw4Le/z43vNlx7V6UBsqLwZGwwwUSeFtJaWB82nzOQUVIorF2gsZeFGA5aL3Mcfc+qcc&#10;6HGMpUohEnI04GJscq1D4YgxDH1Dkrirbxljgm2pbYvPFM61/sqyiWasJDU4bGjtqLgd72xg1/HK&#10;uu3veH+pz+EnHHhyv7Exg363moGK1MV/8Z97Zw2Mv9P8dCYdAb14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TnFhcAAAADcAAAADwAAAAAAAAAAAAAAAACYAgAAZHJzL2Rvd25y&#10;ZXYueG1sUEsFBgAAAAAEAAQA9QAAAIUDAAAAAA==&#10;" filled="f" stroked="f" strokeweight=".5pt">
                  <v:textbox inset="1pt,1pt,1pt,1pt">
                    <w:txbxContent>
                      <w:p w:rsidR="009F761A" w:rsidRDefault="009F761A" w:rsidP="009F761A">
                        <w:r>
                          <w:t>c.</w:t>
                        </w:r>
                        <w:r>
                          <w:tab/>
                          <w:t>(real, inverted, larger)</w:t>
                        </w:r>
                      </w:p>
                    </w:txbxContent>
                  </v:textbox>
                </v:rect>
                <v:line id="Line 461" o:spid="_x0000_s1192" style="position:absolute;visibility:visible;mso-wrap-style:square" from="9144,8221" to="46621,82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4VsUcUAAADcAAAADwAAAGRycy9kb3ducmV2LnhtbESPQWsCMRSE74X+h/AK3mrWakvZGkWk&#10;gngorNtDe3tsnpvFzcuaxHX996ZQ8DjMzDfMfDnYVvTkQ+NYwWScgSCunG64VvBdbp7fQYSIrLF1&#10;TAquFGC5eHyYY67dhQvq97EWCcIhRwUmxi6XMlSGLIax64iTd3DeYkzS11J7vCS4beVLlr1Jiw2n&#10;BYMdrQ1Vx/3ZKvC/MfwUp+mun9Wfp6+jNyUdCqVGT8PqA0SkId7D/+2tVjB7ncDfmXQE5O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4VsUcUAAADcAAAADwAAAAAAAAAA&#10;AAAAAAChAgAAZHJzL2Rvd25yZXYueG1sUEsFBgAAAAAEAAQA+QAAAJMDAAAAAA==&#10;" strokeweight=".25pt"/>
                <v:shape id="Text Box 462" o:spid="_x0000_s1193" type="#_x0000_t202" style="position:absolute;left:18707;top:7298;width:2743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3mmsYA&#10;AADcAAAADwAAAGRycy9kb3ducmV2LnhtbESPQWvCQBSE70L/w/IK3nRTsVLTrCKlBaFQGuPB4zP7&#10;kixm36bZVeO/dwuFHoeZ+YbJ1oNtxYV6bxwreJomIIhLpw3XCvbFx+QFhA/IGlvHpOBGHtarh1GG&#10;qXZXzumyC7WIEPYpKmhC6FIpfdmQRT91HXH0KtdbDFH2tdQ9XiPctnKWJAtp0XBcaLCjt4bK0+5s&#10;FWwOnL+bn6/jd17lpiiWCX8uTkqNH4fNK4hAQ/gP/7W3WsH8eQa/Z+IRkK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J3mmsYAAADcAAAADwAAAAAAAAAAAAAAAACYAgAAZHJz&#10;L2Rvd25yZXYueG1sUEsFBgAAAAAEAAQA9QAAAIsDAAAAAA==&#10;" filled="f" stroked="f">
                  <v:textbox inset="0,0,0,0">
                    <w:txbxContent>
                      <w:p w:rsidR="009F761A" w:rsidRDefault="009F761A" w:rsidP="009F761A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sym w:font="Symbol" w:char="F0B7"/>
                        </w:r>
                      </w:p>
                    </w:txbxContent>
                  </v:textbox>
                </v:shape>
                <v:shape id="Text Box 463" o:spid="_x0000_s1194" type="#_x0000_t202" style="position:absolute;left:25250;top:7298;width:2744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9FDAcUA&#10;AADcAAAADwAAAGRycy9kb3ducmV2LnhtbESPT2vCQBTE70K/w/IKvemmfxRNXUWkgiBIYzx4fM0+&#10;k8Xs25jdavrtXUHocZiZ3zDTeWdrcaHWG8cKXgcJCOLCacOlgn2+6o9B+ICssXZMCv7Iw3z21Jti&#10;qt2VM7rsQikihH2KCqoQmlRKX1Rk0Q9cQxy9o2sthijbUuoWrxFua/mWJCNp0XBcqLChZUXFafdr&#10;FSwOnH2Z8/bnOztmJs8nCW9GJ6VenrvFJ4hAXfgPP9prreBj+A73M/EIyN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0UMBxQAAANwAAAAPAAAAAAAAAAAAAAAAAJgCAABkcnMv&#10;ZG93bnJldi54bWxQSwUGAAAAAAQABAD1AAAAigMAAAAA&#10;" filled="f" stroked="f">
                  <v:textbox inset="0,0,0,0">
                    <w:txbxContent>
                      <w:p w:rsidR="009F761A" w:rsidRDefault="009F761A" w:rsidP="009F761A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sym w:font="Symbol" w:char="F0B7"/>
                        </w:r>
                      </w:p>
                    </w:txbxContent>
                  </v:textbox>
                </v:shape>
                <v:rect id="Rectangle 464" o:spid="_x0000_s1195" style="position:absolute;left:44797;top:8221;width:2743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LDhsMA&#10;AADcAAAADwAAAGRycy9kb3ducmV2LnhtbESPQWvCQBSE7wX/w/IEb3VTSaVEVxFF8VKK1ou3R/Y1&#10;G8x7G7Krxn/vFgo9DjPzDTNf9tyoG3Wh9mLgbZyBIim9raUycPrevn6AChHFYuOFDDwowHIxeJlj&#10;Yf1dDnQ7xkoliIQCDbgY20LrUDpiDGPfkiTvx3eMMcmu0rbDe4JzoydZNtWMtaQFhy2tHZWX45UN&#10;7HteWbf7yj/PzSlswoGn1wsbMxr2qxmoSH38D/+199ZA/p7D75l0BPTi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gLDhsMAAADcAAAADwAAAAAAAAAAAAAAAACYAgAAZHJzL2Rv&#10;d25yZXYueG1sUEsFBgAAAAAEAAQA9QAAAIgDAAAAAA==&#10;" filled="f" stroked="f" strokeweight=".5pt">
                  <v:textbox inset="1pt,1pt,1pt,1pt">
                    <w:txbxContent>
                      <w:p w:rsidR="009F761A" w:rsidRDefault="009F761A" w:rsidP="009F761A">
                        <w:r>
                          <w:t xml:space="preserve">2f </w:t>
                        </w:r>
                      </w:p>
                    </w:txbxContent>
                  </v:textbox>
                </v:rect>
                <v:rect id="Rectangle 465" o:spid="_x0000_s1196" style="position:absolute;left:26509;top:8221;width:2743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5mHcQA&#10;AADcAAAADwAAAGRycy9kb3ducmV2LnhtbESPT2vCQBTE74V+h+UVequbFhVJXYO0KF6K+Ofi7ZF9&#10;zYbkvQ3ZVdNv3xUEj8PM/IaZFwO36kJ9qL0YeB9loEhKb2upDBwPq7cZqBBRLLZeyMAfBSgWz09z&#10;zK2/yo4u+1ipBJGQowEXY5drHUpHjGHkO5Lk/fqeMSbZV9r2eE1wbvVHlk01Yy1pwWFHX47KZn9m&#10;A5uBl9att+OfU3sM32HH03PDxry+DMtPUJGG+Ajf2xtrYDyZwO1MOgJ68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FOZh3EAAAA3AAAAA8AAAAAAAAAAAAAAAAAmAIAAGRycy9k&#10;b3ducmV2LnhtbFBLBQYAAAAABAAEAPUAAACJAwAAAAA=&#10;" filled="f" stroked="f" strokeweight=".5pt">
                  <v:textbox inset="1pt,1pt,1pt,1pt">
                    <w:txbxContent>
                      <w:p w:rsidR="009F761A" w:rsidRDefault="009F761A" w:rsidP="009F761A">
                        <w:r>
                          <w:t xml:space="preserve">f </w:t>
                        </w:r>
                      </w:p>
                    </w:txbxContent>
                  </v:textbox>
                </v:rect>
                <v:line id="Line 466" o:spid="_x0000_s1197" style="position:absolute;flip:y;visibility:visible;mso-wrap-style:square" from="22901,4613" to="22908,8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tl6hsQAAADcAAAADwAAAGRycy9kb3ducmV2LnhtbESPQWvCQBSE70L/w/IKXqRuIjWVmFWK&#10;oIRepFrw+sg+syHZtyG71fTfdwsFj8PMfMMU29F24kaDbxwrSOcJCOLK6YZrBV/n/csKhA/IGjvH&#10;pOCHPGw3T5MCc+3u/Em3U6hFhLDPUYEJoc+l9JUhi37ueuLoXd1gMUQ51FIPeI9w28lFkmTSYsNx&#10;wWBPO0NVe/q2CrL0uCzLs/GHHbWh+biYt1lqlJo+j+9rEIHG8Aj/t0ut4HWZwd+ZeATk5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2XqGxAAAANwAAAAPAAAAAAAAAAAA&#10;AAAAAKECAABkcnMvZG93bnJldi54bWxQSwUGAAAAAAQABAD5AAAAkgMAAAAA&#10;" strokeweight="2.25pt">
                  <v:stroke endarrow="block"/>
                </v:line>
                <v:group id="Group 467" o:spid="_x0000_s1198" style="position:absolute;left:31123;top:1845;width:3657;height:12802" coordorigin="5760,8928" coordsize="576,20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vCOscYAAADcAAAADwAAAGRycy9kb3ducmV2LnhtbESPQWvCQBSE7wX/w/IE&#10;b3UTNVqiq4jY0kMoVAult0f2mQSzb0N2TeK/dwuFHoeZ+YbZ7AZTi45aV1lWEE8jEMS51RUXCr7O&#10;r88vIJxH1lhbJgV3crDbjp42mGrb8yd1J1+IAGGXooLS+yaV0uUlGXRT2xAH72Jbgz7ItpC6xT7A&#10;TS1nUbSUBisOCyU2dCgpv55uRsFbj/1+Hh+77Ho53H/Oycd3FpNSk/GwX4PwNPj/8F/7XStYJCv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68I6xxgAAANwA&#10;AAAPAAAAAAAAAAAAAAAAAKoCAABkcnMvZG93bnJldi54bWxQSwUGAAAAAAQABAD6AAAAnQMAAAAA&#10;">
                  <v:shape id="Freeform 468" o:spid="_x0000_s1199" style="position:absolute;left:5760;top:8928;width:288;height:2016;visibility:visible;mso-wrap-style:square;v-text-anchor:top" coordsize="288,20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VlrcMA&#10;AADcAAAADwAAAGRycy9kb3ducmV2LnhtbERPz2vCMBS+D/Y/hDfYbaYbKrOaliETdhKsm+Lt0Tzb&#10;sualS9Ja/3tzEHb8+H6v8tG0YiDnG8sKXicJCOLS6oYrBd/7zcs7CB+QNbaWScGVPOTZ48MKU20v&#10;vKOhCJWIIexTVFCH0KVS+rImg35iO+LIna0zGCJ0ldQOLzHctPItSebSYMOxocaO1jWVv0VvFGCx&#10;d83i1C/WP7tDXx2Gv8/jFpV6fho/liACjeFffHd/aQXTWVwbz8QjIL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LVlrcMAAADcAAAADwAAAAAAAAAAAAAAAACYAgAAZHJzL2Rv&#10;d25yZXYueG1sUEsFBgAAAAAEAAQA9QAAAIgDAAAAAA==&#10;" path="m288,c144,336,,672,,1008v,336,144,672,288,1008e" filled="f" strokeweight="1.5pt">
                    <v:path arrowok="t" o:connecttype="custom" o:connectlocs="288,0;0,1008;288,2016" o:connectangles="0,0,0"/>
                  </v:shape>
                  <v:shape id="Freeform 469" o:spid="_x0000_s1200" style="position:absolute;left:6048;top:8928;width:288;height:2016;rotation:180;visibility:visible;mso-wrap-style:square;v-text-anchor:top" coordsize="288,20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2MZMcA&#10;AADcAAAADwAAAGRycy9kb3ducmV2LnhtbESPT2vCQBTE70K/w/IKXqRuFLU2dSMiSqXQQ6OHHh/Z&#10;1/wx+zZk1xi/vVsQehxm5jfMat2bWnTUutKygsk4AkGcWV1yruB03L8sQTiPrLG2TApu5GCdPA1W&#10;GGt75W/qUp+LAGEXo4LC+yaW0mUFGXRj2xAH79e2Bn2QbS51i9cAN7WcRtFCGiw5LBTY0Lag7Jxe&#10;jILdXI98tfia2NHrz0d366r0c39Uavjcb95BeOr9f/jRPmgFs/kb/J0JR0Am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JNjGTHAAAA3AAAAA8AAAAAAAAAAAAAAAAAmAIAAGRy&#10;cy9kb3ducmV2LnhtbFBLBQYAAAAABAAEAPUAAACMAwAAAAA=&#10;" path="m288,c144,336,,672,,1008v,336,144,672,288,1008e" filled="f" strokeweight="1.5pt">
                    <v:path arrowok="t" o:connecttype="custom" o:connectlocs="288,0;0,1008;288,2016" o:connectangles="0,0,0"/>
                  </v:shape>
                  <v:line id="Line 470" o:spid="_x0000_s1201" style="position:absolute;visibility:visible;mso-wrap-style:square" from="6048,8928" to="6048,10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0Y18IAAADcAAAADwAAAGRycy9kb3ducmV2LnhtbERPTWsCMRC9F/wPYQRvNWsRa1ejaEGw&#10;Vg9uW/A4bMZkcTNZNlG3/94cCj0+3vd82bla3KgNlWcFo2EGgrj0umKj4Ptr8zwFESKyxtozKfil&#10;AMtF72mOufZ3PtKtiEakEA45KrAxNrmUobTkMAx9Q5y4s28dxgRbI3WL9xTuavmSZRPpsOLUYLGh&#10;d0vlpbg6BZ+v2/rH8KnYf5zD2r/tjvJgrFKDfreagYjUxX/xn3urFYwnaX46k46AXD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e0Y18IAAADcAAAADwAAAAAAAAAAAAAA&#10;AAChAgAAZHJzL2Rvd25yZXYueG1sUEsFBgAAAAAEAAQA+QAAAJADAAAAAA==&#10;">
                    <v:stroke dashstyle="1 1"/>
                  </v:line>
                </v:group>
                <v:shape id="Text Box 471" o:spid="_x0000_s1202" type="#_x0000_t202" style="position:absolute;left:37498;top:7298;width:2743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OyUMUA&#10;AADcAAAADwAAAGRycy9kb3ducmV2LnhtbESPQWvCQBSE74L/YXlCb7qxlFCjq4hYKBSKMR48PrPP&#10;ZDH7Nma3mv77rlDwOMzMN8xi1dtG3KjzxrGC6SQBQVw6bbhScCg+xu8gfEDW2DgmBb/kYbUcDhaY&#10;aXfnnG77UIkIYZ+hgjqENpPSlzVZ9BPXEkfv7DqLIcqukrrDe4TbRr4mSSotGo4LNba0qam87H+s&#10;gvWR8625fp92+Tk3RTFL+Cu9KPUy6tdzEIH68Az/tz+1grd0Co8z8QjI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I7JQxQAAANwAAAAPAAAAAAAAAAAAAAAAAJgCAABkcnMv&#10;ZG93bnJldi54bWxQSwUGAAAAAAQABAD1AAAAigMAAAAA&#10;" filled="f" stroked="f">
                  <v:textbox inset="0,0,0,0">
                    <w:txbxContent>
                      <w:p w:rsidR="009F761A" w:rsidRDefault="009F761A" w:rsidP="009F761A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sym w:font="Symbol" w:char="F0B7"/>
                        </w:r>
                      </w:p>
                    </w:txbxContent>
                  </v:textbox>
                </v:shape>
                <v:shape id="Text Box 472" o:spid="_x0000_s1203" type="#_x0000_t202" style="position:absolute;left:44377;top:7298;width:2743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EsJ8UA&#10;AADcAAAADwAAAGRycy9kb3ducmV2LnhtbESPQWvCQBSE7wX/w/KE3upGKaFGVxFpQSgUYzx4fGaf&#10;yWL2bcyumv77rlDwOMzMN8x82dtG3KjzxrGC8SgBQVw6bbhSsC++3j5A+ICssXFMCn7Jw3IxeJlj&#10;pt2dc7rtQiUihH2GCuoQ2kxKX9Zk0Y9cSxy9k+sshii7SuoO7xFuGzlJklRaNBwXamxpXVN53l2t&#10;gtWB809z+Tlu81NuimKa8Hd6Vup12K9mIAL14Rn+b2+0gvd0A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8SwnxQAAANwAAAAPAAAAAAAAAAAAAAAAAJgCAABkcnMv&#10;ZG93bnJldi54bWxQSwUGAAAAAAQABAD1AAAAigMAAAAA&#10;" filled="f" stroked="f">
                  <v:textbox inset="0,0,0,0">
                    <w:txbxContent>
                      <w:p w:rsidR="009F761A" w:rsidRDefault="009F761A" w:rsidP="009F761A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sym w:font="Symbol" w:char="F0B7"/>
                        </w:r>
                      </w:p>
                    </w:txbxContent>
                  </v:textbox>
                </v:shape>
                <v:rect id="Rectangle 473" o:spid="_x0000_s1204" style="position:absolute;left:38421;top:8221;width:2743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4eRT8MA&#10;AADcAAAADwAAAGRycy9kb3ducmV2LnhtbESPQWvCQBSE7wX/w/IEb3VTlVCiq4iieClF68XbI/ua&#10;Dea9DdlV47/vFgo9DjPzDbNY9dyoO3Wh9mLgbZyBIim9raUycP7avb6DChHFYuOFDDwpwGo5eFlg&#10;Yf1DjnQ/xUoliIQCDbgY20LrUDpiDGPfkiTv23eMMcmu0rbDR4JzoydZlmvGWtKCw5Y2jsrr6cYG&#10;Dj2vrdt/zj4uzTlsw5Hz25WNGQ379RxUpD7+h//aB2tglk/h90w6Anr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4eRT8MAAADcAAAADwAAAAAAAAAAAAAAAACYAgAAZHJzL2Rv&#10;d25yZXYueG1sUEsFBgAAAAAEAAQA9QAAAIgDAAAAAA==&#10;" filled="f" stroked="f" strokeweight=".5pt">
                  <v:textbox inset="1pt,1pt,1pt,1pt">
                    <w:txbxContent>
                      <w:p w:rsidR="009F761A" w:rsidRDefault="009F761A" w:rsidP="009F761A">
                        <w:r>
                          <w:t xml:space="preserve">f </w:t>
                        </w:r>
                      </w:p>
                    </w:txbxContent>
                  </v:textbox>
                </v:rect>
                <v:rect id="Rectangle 474" o:spid="_x0000_s1205" style="position:absolute;left:20133;top:8221;width:2743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G4JO8QA&#10;AADcAAAADwAAAGRycy9kb3ducmV2LnhtbESPT2vCQBTE70K/w/KE3nSjhFBSV5EWixcR/1x6e2Rf&#10;s8G8tyG7avrtu4LQ4zAzv2EWq4FbdaM+NF4MzKYZKJLK20ZqA+fTZvIGKkQUi60XMvBLAVbLl9EC&#10;S+vvcqDbMdYqQSSUaMDF2JVah8oRY5j6jiR5P75njEn2tbY93hOcWz3PskIzNpIWHHb04ai6HK9s&#10;YDvw2rqvfb77bs/hMxy4uF7YmNfxsH4HFWmI/+Fne2sN5EUOjzPpCO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BuCTvEAAAA3AAAAA8AAAAAAAAAAAAAAAAAmAIAAGRycy9k&#10;b3ducmV2LnhtbFBLBQYAAAAABAAEAPUAAACJAwAAAAA=&#10;" filled="f" stroked="f" strokeweight=".5pt">
                  <v:textbox inset="1pt,1pt,1pt,1pt">
                    <w:txbxContent>
                      <w:p w:rsidR="009F761A" w:rsidRDefault="009F761A" w:rsidP="009F761A">
                        <w:r>
                          <w:t xml:space="preserve">2f </w:t>
                        </w:r>
                      </w:p>
                    </w:txbxContent>
                  </v:textbox>
                </v:rect>
                <v:line id="Straight Connector 465" o:spid="_x0000_s1206" style="position:absolute;visibility:visible;mso-wrap-style:square" from="22901,4613" to="32981,14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BJzsYAAADcAAAADwAAAGRycy9kb3ducmV2LnhtbESP3WrCQBSE74W+w3IK3umm/gSbuooU&#10;BLG9qe0DnGZPk2D2bLp71Nin7xYKXg4z8w2zXPeuVWcKsfFs4GGcgSIuvW24MvDxvh0tQEVBtth6&#10;JgNXirBe3Q2WWFh/4Tc6H6RSCcKxQAO1SFdoHcuaHMax74iT9+WDQ0kyVNoGvCS4a/Uky3LtsOG0&#10;UGNHzzWVx8PJGfh+ed3F62c7kXz+sz+GzeJRptGY4X2/eQIl1Mst/N/eWQOzfA5/Z9IR0K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swSc7GAAAA3AAAAA8AAAAAAAAA&#10;AAAAAAAAoQIAAGRycy9kb3ducmV2LnhtbFBLBQYAAAAABAAEAPkAAACUAwAAAAA=&#10;" strokecolor="#4579b8 [3044]"/>
                <v:shape id="Straight Arrow Connector 466" o:spid="_x0000_s1207" type="#_x0000_t32" style="position:absolute;left:32968;top:14177;width:2231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+5E0cMAAADcAAAADwAAAGRycy9kb3ducmV2LnhtbESPQWvCQBSE7wX/w/IEb3WjbUKIriJC&#10;qNdaBb09s88kmH0bshuN/94tFHocZuYbZrkeTCPu1LnasoLZNAJBXFhdc6ng8JO/pyCcR9bYWCYF&#10;T3KwXo3elphp++Bvuu99KQKEXYYKKu/bTEpXVGTQTW1LHLyr7Qz6ILtS6g4fAW4aOY+iRBqsOSxU&#10;2NK2ouK2742Cj+tl+Er9Rqb5yW77Po7jY35WajIeNgsQngb/H/5r77SCzySB3zPhCMjV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fuRNHDAAAA3AAAAA8AAAAAAAAAAAAA&#10;AAAAoQIAAGRycy9kb3ducmV2LnhtbFBLBQYAAAAABAAEAPkAAACRAwAAAAA=&#10;" strokecolor="#4579b8 [3044]">
                  <v:stroke endarrow="open"/>
                </v:shape>
                <v:line id="Straight Connector 467" o:spid="_x0000_s1208" style="position:absolute;visibility:visible;mso-wrap-style:square" from="22901,4530" to="32883,45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5yIsYAAADcAAAADwAAAGRycy9kb3ducmV2LnhtbESPUU/CQBCE30n8D5c18Q2uolSsHISQ&#10;mBDlBfQHrL21bejtlbsVir/eMyHhcTIz32Rmi9616kghNp4N3I8yUMSltw1XBj4/XodTUFGQLbae&#10;ycCZIizmN4MZFtafeEvHnVQqQTgWaKAW6QqtY1mTwzjyHXHyvn1wKEmGStuApwR3rR5nWa4dNpwW&#10;auxoVVO53/04A4f3zTqev9qx5JPft31YTp/lIRpzd9svX0AJ9XINX9pra+Axf4L/M+kI6P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SuciLGAAAA3AAAAA8AAAAAAAAA&#10;AAAAAAAAoQIAAGRycy9kb3ducmV2LnhtbFBLBQYAAAAABAAEAPkAAACUAwAAAAA=&#10;" strokecolor="#4579b8 [3044]"/>
                <v:shape id="Straight Arrow Connector 468" o:spid="_x0000_s1209" type="#_x0000_t32" style="position:absolute;left:32884;top:4530;width:26734;height:159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11OMIAAADcAAAADwAAAGRycy9kb3ducmV2LnhtbERPTWuDQBC9F/oflin01qxpYxCTjUhA&#10;2mtNC8lt4k5U4s6Ku0b777uHQI6P973NZtOJGw2utaxguYhAEFdWt1wr+DkUbwkI55E1dpZJwR85&#10;yHbPT1tMtZ34m26lr0UIYZeigsb7PpXSVQ0ZdAvbEwfuYgeDPsChlnrAKYSbTr5H0VoabDk0NNjT&#10;vqHqWo5GwcflPH8mPpdJcbT7cYzj+Lc4KfX6MucbEJ5m/xDf3V9awWod1oYz4QjI3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T11OMIAAADcAAAADwAAAAAAAAAAAAAA&#10;AAChAgAAZHJzL2Rvd25yZXYueG1sUEsFBgAAAAAEAAQA+QAAAJADAAAAAA==&#10;" strokecolor="#4579b8 [3044]">
                  <v:stroke endarrow="open"/>
                </v:shape>
                <v:shape id="Straight Arrow Connector 469" o:spid="_x0000_s1210" type="#_x0000_t32" style="position:absolute;left:49159;top:8221;width:0;height:59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KjZ+8QAAADcAAAADwAAAGRycy9kb3ducmV2LnhtbESPQWsCMRSE7wX/Q3iCt5q1WKurUaSg&#10;WOjFrez5kTx3FzcvSxLd7b9vCoUeh5n5htnsBtuKB/nQOFYwm2YgiLUzDVcKLl+H5yWIEJENto5J&#10;wTcF2G1HTxvMjev5TI8iViJBOOSooI6xy6UMuiaLYeo64uRdnbcYk/SVNB77BLetfMmyhbTYcFqo&#10;saP3mvStuFsFvtTnSh8+rjf5Fk+f/euxLLBUajIe9msQkYb4H/5rn4yC+WIFv2fSEZDb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8qNn7xAAAANwAAAAPAAAAAAAAAAAA&#10;AAAAAKECAABkcnMvZG93bnJldi54bWxQSwUGAAAAAAQABAD5AAAAkgMAAAAA&#10;" strokecolor="black [3213]" strokeweight="1.5pt">
                  <v:stroke endarrow="block"/>
                </v:shape>
              </v:group>
            </w:pict>
          </mc:Fallback>
        </mc:AlternateContent>
      </w:r>
    </w:p>
    <w:p w:rsidR="009F761A" w:rsidRPr="009F761A" w:rsidRDefault="009F761A" w:rsidP="009F761A"/>
    <w:p w:rsidR="009F761A" w:rsidRPr="009F761A" w:rsidRDefault="009F761A" w:rsidP="009F761A"/>
    <w:p w:rsidR="009F761A" w:rsidRPr="009F761A" w:rsidRDefault="009F761A" w:rsidP="009F761A"/>
    <w:p w:rsidR="009F761A" w:rsidRPr="009F761A" w:rsidRDefault="009F761A" w:rsidP="009F761A"/>
    <w:p w:rsidR="009F761A" w:rsidRPr="009F761A" w:rsidRDefault="009F761A" w:rsidP="009F761A">
      <w:r>
        <w:t>/2</w:t>
      </w:r>
    </w:p>
    <w:p w:rsidR="009F761A" w:rsidRPr="009F761A" w:rsidRDefault="009F761A" w:rsidP="009F761A"/>
    <w:p w:rsidR="009F761A" w:rsidRPr="009F761A" w:rsidRDefault="009F761A" w:rsidP="009F761A"/>
    <w:p w:rsidR="009F761A" w:rsidRPr="009F761A" w:rsidRDefault="009F761A" w:rsidP="009F761A"/>
    <w:p w:rsidR="009F761A" w:rsidRPr="009F761A" w:rsidRDefault="009F761A" w:rsidP="009F761A"/>
    <w:p w:rsidR="009F761A" w:rsidRPr="009F761A" w:rsidRDefault="009F761A" w:rsidP="009F761A">
      <w:r w:rsidRPr="009F761A">
        <w:rPr>
          <w:noProof/>
          <w:lang w:eastAsia="en-CA"/>
        </w:rPr>
        <mc:AlternateContent>
          <mc:Choice Requires="wpg">
            <w:drawing>
              <wp:anchor distT="0" distB="0" distL="114300" distR="114300" simplePos="0" relativeHeight="251721216" behindDoc="0" locked="0" layoutInCell="1" allowOverlap="1" wp14:anchorId="13414341" wp14:editId="49BDD700">
                <wp:simplePos x="0" y="0"/>
                <wp:positionH relativeFrom="column">
                  <wp:posOffset>-635</wp:posOffset>
                </wp:positionH>
                <wp:positionV relativeFrom="paragraph">
                  <wp:posOffset>66675</wp:posOffset>
                </wp:positionV>
                <wp:extent cx="5215890" cy="1736090"/>
                <wp:effectExtent l="0" t="0" r="80010" b="54610"/>
                <wp:wrapNone/>
                <wp:docPr id="470" name="Group 47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15890" cy="1736090"/>
                          <a:chOff x="0" y="0"/>
                          <a:chExt cx="5216415" cy="1736667"/>
                        </a:xfrm>
                      </wpg:grpSpPr>
                      <wps:wsp>
                        <wps:cNvPr id="471" name="Rectangle 47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37744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F761A" w:rsidRDefault="009F761A" w:rsidP="009F761A">
                              <w:r>
                                <w:t>d.</w:t>
                              </w:r>
                              <w:r>
                                <w:tab/>
                                <w:t>(no image forms)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72" name="Line 477"/>
                        <wps:cNvCnPr/>
                        <wps:spPr bwMode="auto">
                          <a:xfrm>
                            <a:off x="914400" y="822121"/>
                            <a:ext cx="3747770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" name="Text Box 478"/>
                        <wps:cNvSpPr txBox="1">
                          <a:spLocks noChangeArrowheads="1"/>
                        </wps:cNvSpPr>
                        <wps:spPr bwMode="auto">
                          <a:xfrm>
                            <a:off x="1870745" y="729842"/>
                            <a:ext cx="27432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F761A" w:rsidRDefault="009F761A" w:rsidP="009F761A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74" name="Text Box 479"/>
                        <wps:cNvSpPr txBox="1">
                          <a:spLocks noChangeArrowheads="1"/>
                        </wps:cNvSpPr>
                        <wps:spPr bwMode="auto">
                          <a:xfrm>
                            <a:off x="2558642" y="729842"/>
                            <a:ext cx="27432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F761A" w:rsidRDefault="009F761A" w:rsidP="009F761A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75" name="Rectangle 480"/>
                        <wps:cNvSpPr>
                          <a:spLocks noChangeArrowheads="1"/>
                        </wps:cNvSpPr>
                        <wps:spPr bwMode="auto">
                          <a:xfrm>
                            <a:off x="4479721" y="822121"/>
                            <a:ext cx="27432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F761A" w:rsidRDefault="009F761A" w:rsidP="009F761A">
                              <w:r>
                                <w:t xml:space="preserve">2f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76" name="Rectangle 481"/>
                        <wps:cNvSpPr>
                          <a:spLocks noChangeArrowheads="1"/>
                        </wps:cNvSpPr>
                        <wps:spPr bwMode="auto">
                          <a:xfrm>
                            <a:off x="2650921" y="822121"/>
                            <a:ext cx="27432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F761A" w:rsidRDefault="009F761A" w:rsidP="009F761A">
                              <w:r>
                                <w:t xml:space="preserve">f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77" name="Line 482"/>
                        <wps:cNvCnPr/>
                        <wps:spPr bwMode="auto">
                          <a:xfrm flipV="1">
                            <a:off x="2701255" y="461394"/>
                            <a:ext cx="635" cy="36576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478" name="Group 483"/>
                        <wpg:cNvGrpSpPr>
                          <a:grpSpLocks/>
                        </wpg:cNvGrpSpPr>
                        <wpg:grpSpPr bwMode="auto">
                          <a:xfrm>
                            <a:off x="3112316" y="184558"/>
                            <a:ext cx="365760" cy="1280160"/>
                            <a:chOff x="5760" y="8928"/>
                            <a:chExt cx="576" cy="2016"/>
                          </a:xfrm>
                        </wpg:grpSpPr>
                        <wps:wsp>
                          <wps:cNvPr id="479" name="Freeform 484"/>
                          <wps:cNvSpPr>
                            <a:spLocks/>
                          </wps:cNvSpPr>
                          <wps:spPr bwMode="auto">
                            <a:xfrm>
                              <a:off x="5760" y="8928"/>
                              <a:ext cx="288" cy="2016"/>
                            </a:xfrm>
                            <a:custGeom>
                              <a:avLst/>
                              <a:gdLst>
                                <a:gd name="T0" fmla="*/ 288 w 288"/>
                                <a:gd name="T1" fmla="*/ 0 h 2016"/>
                                <a:gd name="T2" fmla="*/ 0 w 288"/>
                                <a:gd name="T3" fmla="*/ 1008 h 2016"/>
                                <a:gd name="T4" fmla="*/ 288 w 288"/>
                                <a:gd name="T5" fmla="*/ 2016 h 20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88" h="2016">
                                  <a:moveTo>
                                    <a:pt x="288" y="0"/>
                                  </a:moveTo>
                                  <a:cubicBezTo>
                                    <a:pt x="144" y="336"/>
                                    <a:pt x="0" y="672"/>
                                    <a:pt x="0" y="1008"/>
                                  </a:cubicBezTo>
                                  <a:cubicBezTo>
                                    <a:pt x="0" y="1344"/>
                                    <a:pt x="144" y="1680"/>
                                    <a:pt x="288" y="2016"/>
                                  </a:cubicBezTo>
                                </a:path>
                              </a:pathLst>
                            </a:cu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0" name="Freeform 485"/>
                          <wps:cNvSpPr>
                            <a:spLocks/>
                          </wps:cNvSpPr>
                          <wps:spPr bwMode="auto">
                            <a:xfrm rot="-10800000">
                              <a:off x="6048" y="8928"/>
                              <a:ext cx="288" cy="2016"/>
                            </a:xfrm>
                            <a:custGeom>
                              <a:avLst/>
                              <a:gdLst>
                                <a:gd name="T0" fmla="*/ 288 w 288"/>
                                <a:gd name="T1" fmla="*/ 0 h 2016"/>
                                <a:gd name="T2" fmla="*/ 0 w 288"/>
                                <a:gd name="T3" fmla="*/ 1008 h 2016"/>
                                <a:gd name="T4" fmla="*/ 288 w 288"/>
                                <a:gd name="T5" fmla="*/ 2016 h 20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88" h="2016">
                                  <a:moveTo>
                                    <a:pt x="288" y="0"/>
                                  </a:moveTo>
                                  <a:cubicBezTo>
                                    <a:pt x="144" y="336"/>
                                    <a:pt x="0" y="672"/>
                                    <a:pt x="0" y="1008"/>
                                  </a:cubicBezTo>
                                  <a:cubicBezTo>
                                    <a:pt x="0" y="1344"/>
                                    <a:pt x="144" y="1680"/>
                                    <a:pt x="288" y="2016"/>
                                  </a:cubicBezTo>
                                </a:path>
                              </a:pathLst>
                            </a:cu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1" name="Line 486"/>
                          <wps:cNvCnPr/>
                          <wps:spPr bwMode="auto">
                            <a:xfrm>
                              <a:off x="6048" y="8928"/>
                              <a:ext cx="0" cy="20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82" name="Text Box 487"/>
                        <wps:cNvSpPr txBox="1">
                          <a:spLocks noChangeArrowheads="1"/>
                        </wps:cNvSpPr>
                        <wps:spPr bwMode="auto">
                          <a:xfrm>
                            <a:off x="3749879" y="729842"/>
                            <a:ext cx="27432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F761A" w:rsidRDefault="009F761A" w:rsidP="009F761A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83" name="Text Box 488"/>
                        <wps:cNvSpPr txBox="1">
                          <a:spLocks noChangeArrowheads="1"/>
                        </wps:cNvSpPr>
                        <wps:spPr bwMode="auto">
                          <a:xfrm>
                            <a:off x="4437776" y="729842"/>
                            <a:ext cx="27432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F761A" w:rsidRDefault="009F761A" w:rsidP="009F761A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84" name="Rectangle 489"/>
                        <wps:cNvSpPr>
                          <a:spLocks noChangeArrowheads="1"/>
                        </wps:cNvSpPr>
                        <wps:spPr bwMode="auto">
                          <a:xfrm>
                            <a:off x="3842158" y="822121"/>
                            <a:ext cx="27432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F761A" w:rsidRDefault="009F761A" w:rsidP="009F761A">
                              <w:r>
                                <w:t xml:space="preserve">f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85" name="Rectangle 490"/>
                        <wps:cNvSpPr>
                          <a:spLocks noChangeArrowheads="1"/>
                        </wps:cNvSpPr>
                        <wps:spPr bwMode="auto">
                          <a:xfrm>
                            <a:off x="2013358" y="822121"/>
                            <a:ext cx="27432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F761A" w:rsidRDefault="009F761A" w:rsidP="009F761A">
                              <w:r>
                                <w:t xml:space="preserve">2f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86" name="Straight Connector 486"/>
                        <wps:cNvCnPr/>
                        <wps:spPr>
                          <a:xfrm>
                            <a:off x="2701255" y="461394"/>
                            <a:ext cx="59658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7" name="Straight Arrow Connector 487"/>
                        <wps:cNvCnPr/>
                        <wps:spPr>
                          <a:xfrm>
                            <a:off x="3296873" y="453005"/>
                            <a:ext cx="1919542" cy="1172666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8" name="Straight Arrow Connector 488"/>
                        <wps:cNvCnPr/>
                        <wps:spPr>
                          <a:xfrm>
                            <a:off x="2701255" y="461394"/>
                            <a:ext cx="2103721" cy="1275273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70" o:spid="_x0000_s1211" style="position:absolute;margin-left:-.05pt;margin-top:5.25pt;width:410.7pt;height:136.7pt;z-index:251721216" coordsize="52164,173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">
                <v:rect id="Rectangle 476" o:spid="_x0000_s1212" style="position:absolute;width:23774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A8fsQA&#10;AADcAAAADwAAAGRycy9kb3ducmV2LnhtbESPQWvCQBSE74X+h+UVeqsbi1hJXUWUFi9SjF68PbKv&#10;2WDe25DdxPTfd4VCj8PMfMMs1yM3aqAu1F4MTCcZKJLS21oqA+fTx8sCVIgoFhsvZOCHAqxXjw9L&#10;zK2/yZGGIlYqQSTkaMDF2OZah9IRY5j4liR5375jjEl2lbYd3hKcG/2aZXPNWEtacNjS1lF5LXo2&#10;sB95Y93n1+xwac5hF448769szPPTuHkHFWmM/+G/9t4amL1N4X4mHQG9+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XAPH7EAAAA3AAAAA8AAAAAAAAAAAAAAAAAmAIAAGRycy9k&#10;b3ducmV2LnhtbFBLBQYAAAAABAAEAPUAAACJAwAAAAA=&#10;" filled="f" stroked="f" strokeweight=".5pt">
                  <v:textbox inset="1pt,1pt,1pt,1pt">
                    <w:txbxContent>
                      <w:p w:rsidR="009F761A" w:rsidRDefault="009F761A" w:rsidP="009F761A">
                        <w:r>
                          <w:t>d.</w:t>
                        </w:r>
                        <w:r>
                          <w:tab/>
                          <w:t>(no image forms)</w:t>
                        </w:r>
                      </w:p>
                    </w:txbxContent>
                  </v:textbox>
                </v:rect>
                <v:line id="Line 477" o:spid="_x0000_s1213" style="position:absolute;visibility:visible;mso-wrap-style:square" from="9144,8221" to="46621,82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KuRsUAAADcAAAADwAAAGRycy9kb3ducmV2LnhtbESPQWsCMRSE7wX/Q3iF3mq2VqpsjSKi&#10;UHoQVj3Y22Pz3CxuXtYkrtt/3wgFj8PMfMPMFr1tREc+1I4VvA0zEMSl0zVXCg77zesURIjIGhvH&#10;pOCXAizmg6cZ5trduKBuFyuRIBxyVGBibHMpQ2nIYhi6ljh5J+ctxiR9JbXHW4LbRo6y7ENarDkt&#10;GGxpZag8765Wgf+J4Vhc3r+7cbW+bM/e7OlUKPXy3C8/QUTq4yP83/7SCsaTEdzPpCMg5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OKuRsUAAADcAAAADwAAAAAAAAAA&#10;AAAAAAChAgAAZHJzL2Rvd25yZXYueG1sUEsFBgAAAAAEAAQA+QAAAJMDAAAAAA==&#10;" strokeweight=".25pt"/>
                <v:shape id="Text Box 478" o:spid="_x0000_s1214" type="#_x0000_t202" style="position:absolute;left:18707;top:7298;width:2743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QfYcYA&#10;AADcAAAADwAAAGRycy9kb3ducmV2LnhtbESPQWvCQBSE70L/w/IKvemmrdiauoqIBaEgTeLB4zP7&#10;TBazb9PsVtN/7wpCj8PMfMPMFr1txJk6bxwreB4lIIhLpw1XCnbF5/AdhA/IGhvHpOCPPCzmD4MZ&#10;ptpdOKNzHioRIexTVFCH0KZS+rImi37kWuLoHV1nMUTZVVJ3eIlw28iXJJlIi4bjQo0trWoqT/mv&#10;VbDcc7Y2P9vDd3bMTFFME/6anJR6euyXHyAC9eE/fG9vtILx2yvczsQjIO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GQfYcYAAADcAAAADwAAAAAAAAAAAAAAAACYAgAAZHJz&#10;L2Rvd25yZXYueG1sUEsFBgAAAAAEAAQA9QAAAIsDAAAAAA==&#10;" filled="f" stroked="f">
                  <v:textbox inset="0,0,0,0">
                    <w:txbxContent>
                      <w:p w:rsidR="009F761A" w:rsidRDefault="009F761A" w:rsidP="009F761A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sym w:font="Symbol" w:char="F0B7"/>
                        </w:r>
                      </w:p>
                    </w:txbxContent>
                  </v:textbox>
                </v:shape>
                <v:shape id="Text Box 479" o:spid="_x0000_s1215" type="#_x0000_t202" style="position:absolute;left:25586;top:7298;width:2743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42HFcUA&#10;AADcAAAADwAAAGRycy9kb3ducmV2LnhtbESPQWvCQBSE7wX/w/KE3upGEbXRVUQsFARpTA89vmaf&#10;yWL2bcxuNf57tyB4HGbmG2ax6mwtLtR641jBcJCAIC6cNlwq+M4/3mYgfEDWWDsmBTfysFr2XhaY&#10;anfljC6HUIoIYZ+igiqEJpXSFxVZ9APXEEfv6FqLIcq2lLrFa4TbWo6SZCItGo4LFTa0qag4Hf6s&#10;gvUPZ1tz3v9+ZcfM5Pl7wrvJSanXfreegwjUhWf40f7UCsbTMfyfiUdAL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jYcVxQAAANwAAAAPAAAAAAAAAAAAAAAAAJgCAABkcnMv&#10;ZG93bnJldi54bWxQSwUGAAAAAAQABAD1AAAAigMAAAAA&#10;" filled="f" stroked="f">
                  <v:textbox inset="0,0,0,0">
                    <w:txbxContent>
                      <w:p w:rsidR="009F761A" w:rsidRDefault="009F761A" w:rsidP="009F761A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sym w:font="Symbol" w:char="F0B7"/>
                        </w:r>
                      </w:p>
                    </w:txbxContent>
                  </v:textbox>
                </v:shape>
                <v:rect id="Rectangle 480" o:spid="_x0000_s1216" style="position:absolute;left:44797;top:8221;width:2743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s6fcQA&#10;AADcAAAADwAAAGRycy9kb3ducmV2LnhtbESPS2sCQRCE70L+w9CB3HRW8cXqKGJI8BKCj4u3Zqfd&#10;WdzuWXZG3fz7jBDIsaiqr6jluuNa3akNlRcDw0EGiqTwtpLSwOn40Z+DChHFYu2FDPxQgPXqpbfE&#10;3PqH7Ol+iKVKEAk5GnAxNrnWoXDEGAa+IUnexbeMMcm21LbFR4JzrUdZNtWMlaQFhw1tHRXXw40N&#10;7DreWPf5Pf4616fwHvY8vV3ZmLfXbrMAFamL/+G/9s4aGM8m8DyTjoBe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r7On3EAAAA3AAAAA8AAAAAAAAAAAAAAAAAmAIAAGRycy9k&#10;b3ducmV2LnhtbFBLBQYAAAAABAAEAPUAAACJAwAAAAA=&#10;" filled="f" stroked="f" strokeweight=".5pt">
                  <v:textbox inset="1pt,1pt,1pt,1pt">
                    <w:txbxContent>
                      <w:p w:rsidR="009F761A" w:rsidRDefault="009F761A" w:rsidP="009F761A">
                        <w:r>
                          <w:t xml:space="preserve">2f </w:t>
                        </w:r>
                      </w:p>
                    </w:txbxContent>
                  </v:textbox>
                </v:rect>
                <v:rect id="Rectangle 481" o:spid="_x0000_s1217" style="position:absolute;left:26509;top:8221;width:2743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mkCsMA&#10;AADcAAAADwAAAGRycy9kb3ducmV2LnhtbESPQWvCQBSE7wX/w/IEb3WjSFqiq4iieClF68XbI/vM&#10;BvPehuyq6b/vFgo9DjPzDbNY9dyoB3Wh9mJgMs5AkZTe1lIZOH/tXt9BhYhisfFCBr4pwGo5eFlg&#10;Yf1TjvQ4xUoliIQCDbgY20LrUDpiDGPfkiTv6jvGmGRXadvhM8G50dMsyzVjLWnBYUsbR+XtdGcD&#10;h57X1u0/Zx+X5hy24cj5/cbGjIb9eg4qUh//w3/tgzUwe8vh90w6Anr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imkCsMAAADcAAAADwAAAAAAAAAAAAAAAACYAgAAZHJzL2Rv&#10;d25yZXYueG1sUEsFBgAAAAAEAAQA9QAAAIgDAAAAAA==&#10;" filled="f" stroked="f" strokeweight=".5pt">
                  <v:textbox inset="1pt,1pt,1pt,1pt">
                    <w:txbxContent>
                      <w:p w:rsidR="009F761A" w:rsidRDefault="009F761A" w:rsidP="009F761A">
                        <w:r>
                          <w:t xml:space="preserve">f </w:t>
                        </w:r>
                      </w:p>
                    </w:txbxContent>
                  </v:textbox>
                </v:rect>
                <v:line id="Line 482" o:spid="_x0000_s1218" style="position:absolute;flip:y;visibility:visible;mso-wrap-style:square" from="27012,4613" to="27018,8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iCDfcUAAADcAAAADwAAAGRycy9kb3ducmV2LnhtbESPQWvCQBSE70L/w/IKXqRuIjUpqRsp&#10;ghJ6kWqh10f2NRuSfRuyq8Z/3y0Uehxm5htms51sL640+taxgnSZgCCunW65UfB53j+9gPABWWPv&#10;mBTcycO2fJhtsNDuxh90PYVGRAj7AhWYEIZCSl8bsuiXbiCO3rcbLYYox0bqEW8Rbnu5SpJMWmw5&#10;LhgcaGeo7k4XqyBLj+uqOht/2FEX2vcvky9So9T8cXp7BRFoCv/hv3alFTznOfyeiUdAlj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iCDfcUAAADcAAAADwAAAAAAAAAA&#10;AAAAAAChAgAAZHJzL2Rvd25yZXYueG1sUEsFBgAAAAAEAAQA+QAAAJMDAAAAAA==&#10;" strokeweight="2.25pt">
                  <v:stroke endarrow="block"/>
                </v:line>
                <v:group id="Group 483" o:spid="_x0000_s1219" style="position:absolute;left:31123;top:1845;width:3657;height:12802" coordorigin="5760,8928" coordsize="576,20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DaRqPCAAAA3AAAAA8A&#10;AAAAAAAAAAAAAAAAqgIAAGRycy9kb3ducmV2LnhtbFBLBQYAAAAABAAEAPoAAACZAwAAAAA=&#10;">
                  <v:shape id="Freeform 484" o:spid="_x0000_s1220" style="position:absolute;left:5760;top:8928;width:288;height:2016;visibility:visible;mso-wrap-style:square;v-text-anchor:top" coordsize="288,20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ycVsUA&#10;AADcAAAADwAAAGRycy9kb3ducmV2LnhtbESPQWvCQBSE7wX/w/IEb3WjiG1SVxFpoaeCsbX09si+&#10;JqHZt3F3E+O/d4WCx2FmvmFWm8E0oifna8sKZtMEBHFhdc2lgs/D2+MzCB+QNTaWScGFPGzWo4cV&#10;ZtqeeU99HkoRIewzVFCF0GZS+qIig35qW+Lo/VpnMETpSqkdniPcNHKeJEtpsOa4UGFLu4qKv7wz&#10;CjA/uDr96dLd1/7Ylcf+9Pr9gUpNxsP2BUSgIdzD/+13rWDxlMLtTDwCc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TJxWxQAAANwAAAAPAAAAAAAAAAAAAAAAAJgCAABkcnMv&#10;ZG93bnJldi54bWxQSwUGAAAAAAQABAD1AAAAigMAAAAA&#10;" path="m288,c144,336,,672,,1008v,336,144,672,288,1008e" filled="f" strokeweight="1.5pt">
                    <v:path arrowok="t" o:connecttype="custom" o:connectlocs="288,0;0,1008;288,2016" o:connectangles="0,0,0"/>
                  </v:shape>
                  <v:shape id="Freeform 485" o:spid="_x0000_s1221" style="position:absolute;left:6048;top:8928;width:288;height:2016;rotation:180;visibility:visible;mso-wrap-style:square;v-text-anchor:top" coordsize="288,20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cJvsQA&#10;AADcAAAADwAAAGRycy9kb3ducmV2LnhtbERPTWvCQBC9F/oflhF6kWaToqmkrqGIUhF6aNJDj0N2&#10;mkSzsyG7jfHfuwehx8f7XueT6cRIg2stK0iiGARxZXXLtYLvcv+8AuE8ssbOMim4koN88/iwxkzb&#10;C3/RWPhahBB2GSpovO8zKV3VkEEX2Z44cL92MOgDHGqpB7yEcNPJlzhOpcGWQ0ODPW0bqs7Fn1Gw&#10;W+q5P6WfiZ2//nyM1/FUHPelUk+z6f0NhKfJ/4vv7oNWsFiF+eFMOAJyc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0XCb7EAAAA3AAAAA8AAAAAAAAAAAAAAAAAmAIAAGRycy9k&#10;b3ducmV2LnhtbFBLBQYAAAAABAAEAPUAAACJAwAAAAA=&#10;" path="m288,c144,336,,672,,1008v,336,144,672,288,1008e" filled="f" strokeweight="1.5pt">
                    <v:path arrowok="t" o:connecttype="custom" o:connectlocs="288,0;0,1008;288,2016" o:connectangles="0,0,0"/>
                  </v:shape>
                  <v:line id="Line 486" o:spid="_x0000_s1222" style="position:absolute;visibility:visible;mso-wrap-style:square" from="6048,8928" to="6048,10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1btsUAAADcAAAADwAAAGRycy9kb3ducmV2LnhtbESPQWsCMRSE70L/Q3iF3jSrlGpXo9RC&#10;wVo9uFXw+Ng8k6Wbl2WT6vbfm4LgcZiZb5jZonO1OFMbKs8KhoMMBHHpdcVGwf77oz8BESKyxtoz&#10;KfijAIv5Q2+GufYX3tG5iEYkCIccFdgYm1zKUFpyGAa+IU7eybcOY5KtkbrFS4K7Wo6y7EU6rDgt&#10;WGzo3VL5U/w6BV/jVX0wfCw2n6ew9K/rndwaq9TTY/c2BRGpi/fwrb3SCp4nQ/g/k46A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q1btsUAAADcAAAADwAAAAAAAAAA&#10;AAAAAAChAgAAZHJzL2Rvd25yZXYueG1sUEsFBgAAAAAEAAQA+QAAAJMDAAAAAA==&#10;">
                    <v:stroke dashstyle="1 1"/>
                  </v:line>
                </v:group>
                <v:shape id="Text Box 487" o:spid="_x0000_s1223" type="#_x0000_t202" style="position:absolute;left:37498;top:7298;width:2743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3K3cQA&#10;AADcAAAADwAAAGRycy9kb3ducmV2LnhtbESPQWvCQBSE74L/YXkFb7qpiNjUVUQqCIIY48Hja/aZ&#10;LGbfptlV4793C4Ueh5n5hpkvO1uLO7XeOFbwPkpAEBdOGy4VnPLNcAbCB2SNtWNS8CQPy0W/N8dU&#10;uwdndD+GUkQI+xQVVCE0qZS+qMiiH7mGOHoX11oMUbal1C0+ItzWcpwkU2nRcFyosKF1RcX1eLMK&#10;VmfOvszP/vuQXTKT5x8J76ZXpQZv3eoTRKAu/If/2lutYDIbw++ZeATk4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79yt3EAAAA3AAAAA8AAAAAAAAAAAAAAAAAmAIAAGRycy9k&#10;b3ducmV2LnhtbFBLBQYAAAAABAAEAPUAAACJAwAAAAA=&#10;" filled="f" stroked="f">
                  <v:textbox inset="0,0,0,0">
                    <w:txbxContent>
                      <w:p w:rsidR="009F761A" w:rsidRDefault="009F761A" w:rsidP="009F761A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sym w:font="Symbol" w:char="F0B7"/>
                        </w:r>
                      </w:p>
                    </w:txbxContent>
                  </v:textbox>
                </v:shape>
                <v:shape id="Text Box 488" o:spid="_x0000_s1224" type="#_x0000_t202" style="position:absolute;left:44377;top:7298;width:2743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FvRsUA&#10;AADcAAAADwAAAGRycy9kb3ducmV2LnhtbESPQWvCQBSE7wX/w/IEb3WjLaLRVURaEARpjAePz+wz&#10;Wcy+TbOrpv/eLRR6HGbmG2ax6mwt7tR641jBaJiAIC6cNlwqOOafr1MQPiBrrB2Tgh/ysFr2XhaY&#10;avfgjO6HUIoIYZ+igiqEJpXSFxVZ9EPXEEfv4lqLIcq2lLrFR4TbWo6TZCItGo4LFTa0qai4Hm5W&#10;wfrE2Yf53p+/sktm8nyW8G5yVWrQ79ZzEIG68B/+a2+1gvfpG/yeiUdAL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sW9GxQAAANwAAAAPAAAAAAAAAAAAAAAAAJgCAABkcnMv&#10;ZG93bnJldi54bWxQSwUGAAAAAAQABAD1AAAAigMAAAAA&#10;" filled="f" stroked="f">
                  <v:textbox inset="0,0,0,0">
                    <w:txbxContent>
                      <w:p w:rsidR="009F761A" w:rsidRDefault="009F761A" w:rsidP="009F761A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sym w:font="Symbol" w:char="F0B7"/>
                        </w:r>
                      </w:p>
                    </w:txbxContent>
                  </v:textbox>
                </v:shape>
                <v:rect id="Rectangle 489" o:spid="_x0000_s1225" style="position:absolute;left:38421;top:8221;width:2743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LvwcQA&#10;AADcAAAADwAAAGRycy9kb3ducmV2LnhtbESPQWvCQBSE74X+h+UVeqsbSxCJ2YgoFi9StF56e2Sf&#10;2WDe25BdNf33bqHQ4zAz3zDlcuRO3WgIrRcD00kGiqT2tpXGwOlr+zYHFSKKxc4LGfihAMvq+anE&#10;wvq7HOh2jI1KEAkFGnAx9oXWoXbEGCa+J0ne2Q+MMcmh0XbAe4Jzp9+zbKYZW0kLDntaO6ovxysb&#10;2I28su7jM99/d6ewCQeeXS9szOvLuFqAijTG//Bfe2cN5PMcfs+kI6Cr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Bi78HEAAAA3AAAAA8AAAAAAAAAAAAAAAAAmAIAAGRycy9k&#10;b3ducmV2LnhtbFBLBQYAAAAABAAEAPUAAACJAwAAAAA=&#10;" filled="f" stroked="f" strokeweight=".5pt">
                  <v:textbox inset="1pt,1pt,1pt,1pt">
                    <w:txbxContent>
                      <w:p w:rsidR="009F761A" w:rsidRDefault="009F761A" w:rsidP="009F761A">
                        <w:r>
                          <w:t xml:space="preserve">f </w:t>
                        </w:r>
                      </w:p>
                    </w:txbxContent>
                  </v:textbox>
                </v:rect>
                <v:rect id="Rectangle 490" o:spid="_x0000_s1226" style="position:absolute;left:20133;top:8221;width:2743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5KWsQA&#10;AADcAAAADwAAAGRycy9kb3ducmV2LnhtbESPzWoCQRCE7wHfYWjBW5yNGJHVUURRvITgz8Vbs9PZ&#10;WdzuWXZG3bx9RhByLKrqK2q+7LhWd2pD5cXAxzADRVJ4W0lp4Hzavk9BhYhisfZCBn4pwHLRe5tj&#10;bv1DDnQ/xlIliIQcDbgYm1zrUDhiDEPfkCTvx7eMMcm21LbFR4JzrUdZNtGMlaQFhw2tHRXX440N&#10;7DteWbf7Hn9d6nPYhANPblc2ZtDvVjNQkbr4H36199bAePoJzzPpCOjF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8uSlrEAAAA3AAAAA8AAAAAAAAAAAAAAAAAmAIAAGRycy9k&#10;b3ducmV2LnhtbFBLBQYAAAAABAAEAPUAAACJAwAAAAA=&#10;" filled="f" stroked="f" strokeweight=".5pt">
                  <v:textbox inset="1pt,1pt,1pt,1pt">
                    <w:txbxContent>
                      <w:p w:rsidR="009F761A" w:rsidRDefault="009F761A" w:rsidP="009F761A">
                        <w:r>
                          <w:t xml:space="preserve">2f </w:t>
                        </w:r>
                      </w:p>
                    </w:txbxContent>
                  </v:textbox>
                </v:rect>
                <v:line id="Straight Connector 486" o:spid="_x0000_s1227" style="position:absolute;visibility:visible;mso-wrap-style:square" from="27012,4613" to="32978,46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+4xQ8UAAADcAAAADwAAAGRycy9kb3ducmV2LnhtbESPUUvDQBCE34X+h2MLvtlLq4aY9lpK&#10;QSjqi9UfsOa2SWhuL73btqm/3hMEH4eZ+YZZrAbXqTOF2Ho2MJ1koIgrb1uuDXx+PN8VoKIgW+w8&#10;k4ErRVgtRzcLLK2/8Dudd1KrBOFYooFGpC+1jlVDDuPE98TJ2/vgUJIMtbYBLwnuOj3Lslw7bDkt&#10;NNjTpqHqsDs5A8fXt228fnUzyR+/Xw5hXTzJfTTmdjys56CEBvkP/7W31sBDkcPvmXQE9P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+4xQ8UAAADcAAAADwAAAAAAAAAA&#10;AAAAAAChAgAAZHJzL2Rvd25yZXYueG1sUEsFBgAAAAAEAAQA+QAAAJMDAAAAAA==&#10;" strokecolor="#4579b8 [3044]"/>
                <v:shape id="Straight Arrow Connector 487" o:spid="_x0000_s1228" type="#_x0000_t32" style="position:absolute;left:32968;top:4530;width:19196;height:1172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K4HsMQAAADcAAAADwAAAGRycy9kb3ducmV2LnhtbESPQWvCQBSE70L/w/IKvZlNtakhuooI&#10;oV7VFurtmX0modm3IbvR+O+7guBxmJlvmMVqMI24UOdqywreoxgEcWF1zaWC70M+TkE4j6yxsUwK&#10;buRgtXwZLTDT9so7uux9KQKEXYYKKu/bTEpXVGTQRbYlDt7ZdgZ9kF0pdYfXADeNnMTxpzRYc1io&#10;sKVNRcXfvjcKpufT8JX6tUzzX7vp+yRJfvKjUm+vw3oOwtPgn+FHe6sVfKQzuJ8JR0A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rgewxAAAANwAAAAPAAAAAAAAAAAA&#10;AAAAAKECAABkcnMvZG93bnJldi54bWxQSwUGAAAAAAQABAD5AAAAkgMAAAAA&#10;" strokecolor="#4579b8 [3044]">
                  <v:stroke endarrow="open"/>
                </v:shape>
                <v:shape id="Straight Arrow Connector 488" o:spid="_x0000_s1229" type="#_x0000_t32" style="position:absolute;left:27012;top:4613;width:21037;height:1275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GTwsAAAADcAAAADwAAAGRycy9kb3ducmV2LnhtbERPTYvCMBC9L/gfwgjetumqlVKNIkLR&#10;q67C7m1sxrZsMylNqvXfm4Owx8f7Xm0G04g7da62rOArikEQF1bXXCo4f+efKQjnkTU2lknBkxxs&#10;1qOPFWbaPvhI95MvRQhhl6GCyvs2k9IVFRl0kW2JA3eznUEfYFdK3eEjhJtGTuN4IQ3WHBoqbGlX&#10;UfF36o2C2e067FO/lWn+Y3d9nyTJJf9VajIetksQngb/L367D1rBPA1rw5lwBOT6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kxk8LAAAAA3AAAAA8AAAAAAAAAAAAAAAAA&#10;oQIAAGRycy9kb3ducmV2LnhtbFBLBQYAAAAABAAEAPkAAACOAwAAAAA=&#10;" strokecolor="#4579b8 [3044]">
                  <v:stroke endarrow="open"/>
                </v:shape>
              </v:group>
            </w:pict>
          </mc:Fallback>
        </mc:AlternateContent>
      </w:r>
    </w:p>
    <w:p w:rsidR="009F761A" w:rsidRPr="009F761A" w:rsidRDefault="009F761A" w:rsidP="009F761A"/>
    <w:p w:rsidR="009F761A" w:rsidRPr="009F761A" w:rsidRDefault="009F761A" w:rsidP="009F761A"/>
    <w:p w:rsidR="009F761A" w:rsidRPr="009F761A" w:rsidRDefault="009F761A" w:rsidP="009F761A"/>
    <w:p w:rsidR="009F761A" w:rsidRPr="009F761A" w:rsidRDefault="009F761A" w:rsidP="009F761A"/>
    <w:p w:rsidR="009F761A" w:rsidRPr="009F761A" w:rsidRDefault="009F761A" w:rsidP="009F761A">
      <w:r>
        <w:t>/2</w:t>
      </w:r>
    </w:p>
    <w:p w:rsidR="009F761A" w:rsidRPr="009F761A" w:rsidRDefault="009F761A" w:rsidP="009F761A"/>
    <w:p w:rsidR="009F761A" w:rsidRPr="009F761A" w:rsidRDefault="009F761A" w:rsidP="009F761A">
      <w:r w:rsidRPr="009F761A">
        <w:rPr>
          <w:noProof/>
          <w:lang w:eastAsia="en-CA"/>
        </w:rPr>
        <mc:AlternateContent>
          <mc:Choice Requires="wpg">
            <w:drawing>
              <wp:anchor distT="0" distB="0" distL="114300" distR="114300" simplePos="0" relativeHeight="251722240" behindDoc="0" locked="0" layoutInCell="1" allowOverlap="1" wp14:anchorId="12EDF24B" wp14:editId="4D74F22D">
                <wp:simplePos x="0" y="0"/>
                <wp:positionH relativeFrom="column">
                  <wp:posOffset>0</wp:posOffset>
                </wp:positionH>
                <wp:positionV relativeFrom="paragraph">
                  <wp:posOffset>80226</wp:posOffset>
                </wp:positionV>
                <wp:extent cx="4806257" cy="1800277"/>
                <wp:effectExtent l="0" t="0" r="71120" b="28575"/>
                <wp:wrapNone/>
                <wp:docPr id="489" name="Group 4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06257" cy="1800277"/>
                          <a:chOff x="0" y="0"/>
                          <a:chExt cx="4806257" cy="1800277"/>
                        </a:xfrm>
                      </wpg:grpSpPr>
                      <wps:wsp>
                        <wps:cNvPr id="490" name="Rectangle 492"/>
                        <wps:cNvSpPr>
                          <a:spLocks noChangeArrowheads="1"/>
                        </wps:cNvSpPr>
                        <wps:spPr bwMode="auto">
                          <a:xfrm>
                            <a:off x="0" y="335559"/>
                            <a:ext cx="237744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F761A" w:rsidRDefault="009F761A" w:rsidP="009F761A">
                              <w:r>
                                <w:t>e.</w:t>
                              </w:r>
                              <w:r>
                                <w:tab/>
                                <w:t>(virtual, erect, larger)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91" name="Line 493"/>
                        <wps:cNvCnPr/>
                        <wps:spPr bwMode="auto">
                          <a:xfrm>
                            <a:off x="914400" y="1157680"/>
                            <a:ext cx="3747770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2" name="Text Box 494"/>
                        <wps:cNvSpPr txBox="1">
                          <a:spLocks noChangeArrowheads="1"/>
                        </wps:cNvSpPr>
                        <wps:spPr bwMode="auto">
                          <a:xfrm>
                            <a:off x="1870745" y="1065401"/>
                            <a:ext cx="27432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F761A" w:rsidRDefault="009F761A" w:rsidP="009F761A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93" name="Text Box 495"/>
                        <wps:cNvSpPr txBox="1">
                          <a:spLocks noChangeArrowheads="1"/>
                        </wps:cNvSpPr>
                        <wps:spPr bwMode="auto">
                          <a:xfrm>
                            <a:off x="2558642" y="1065401"/>
                            <a:ext cx="27432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F761A" w:rsidRDefault="009F761A" w:rsidP="009F761A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94" name="Rectangle 496"/>
                        <wps:cNvSpPr>
                          <a:spLocks noChangeArrowheads="1"/>
                        </wps:cNvSpPr>
                        <wps:spPr bwMode="auto">
                          <a:xfrm>
                            <a:off x="4479721" y="1157680"/>
                            <a:ext cx="27432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F761A" w:rsidRDefault="009F761A" w:rsidP="009F761A">
                              <w:r>
                                <w:t xml:space="preserve">2f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95" name="Rectangle 497"/>
                        <wps:cNvSpPr>
                          <a:spLocks noChangeArrowheads="1"/>
                        </wps:cNvSpPr>
                        <wps:spPr bwMode="auto">
                          <a:xfrm>
                            <a:off x="2650921" y="1157680"/>
                            <a:ext cx="27432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F761A" w:rsidRDefault="009F761A" w:rsidP="009F761A">
                              <w:r>
                                <w:t xml:space="preserve">f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96" name="Line 498"/>
                        <wps:cNvCnPr/>
                        <wps:spPr bwMode="auto">
                          <a:xfrm flipV="1">
                            <a:off x="2927758" y="796954"/>
                            <a:ext cx="635" cy="36576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497" name="Group 499"/>
                        <wpg:cNvGrpSpPr>
                          <a:grpSpLocks/>
                        </wpg:cNvGrpSpPr>
                        <wpg:grpSpPr bwMode="auto">
                          <a:xfrm>
                            <a:off x="3112316" y="520117"/>
                            <a:ext cx="365760" cy="1280160"/>
                            <a:chOff x="5760" y="8928"/>
                            <a:chExt cx="576" cy="2016"/>
                          </a:xfrm>
                        </wpg:grpSpPr>
                        <wps:wsp>
                          <wps:cNvPr id="498" name="Freeform 500"/>
                          <wps:cNvSpPr>
                            <a:spLocks/>
                          </wps:cNvSpPr>
                          <wps:spPr bwMode="auto">
                            <a:xfrm>
                              <a:off x="5760" y="8928"/>
                              <a:ext cx="288" cy="2016"/>
                            </a:xfrm>
                            <a:custGeom>
                              <a:avLst/>
                              <a:gdLst>
                                <a:gd name="T0" fmla="*/ 288 w 288"/>
                                <a:gd name="T1" fmla="*/ 0 h 2016"/>
                                <a:gd name="T2" fmla="*/ 0 w 288"/>
                                <a:gd name="T3" fmla="*/ 1008 h 2016"/>
                                <a:gd name="T4" fmla="*/ 288 w 288"/>
                                <a:gd name="T5" fmla="*/ 2016 h 20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88" h="2016">
                                  <a:moveTo>
                                    <a:pt x="288" y="0"/>
                                  </a:moveTo>
                                  <a:cubicBezTo>
                                    <a:pt x="144" y="336"/>
                                    <a:pt x="0" y="672"/>
                                    <a:pt x="0" y="1008"/>
                                  </a:cubicBezTo>
                                  <a:cubicBezTo>
                                    <a:pt x="0" y="1344"/>
                                    <a:pt x="144" y="1680"/>
                                    <a:pt x="288" y="2016"/>
                                  </a:cubicBezTo>
                                </a:path>
                              </a:pathLst>
                            </a:cu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9" name="Freeform 501"/>
                          <wps:cNvSpPr>
                            <a:spLocks/>
                          </wps:cNvSpPr>
                          <wps:spPr bwMode="auto">
                            <a:xfrm rot="-10800000">
                              <a:off x="6048" y="8928"/>
                              <a:ext cx="288" cy="2016"/>
                            </a:xfrm>
                            <a:custGeom>
                              <a:avLst/>
                              <a:gdLst>
                                <a:gd name="T0" fmla="*/ 288 w 288"/>
                                <a:gd name="T1" fmla="*/ 0 h 2016"/>
                                <a:gd name="T2" fmla="*/ 0 w 288"/>
                                <a:gd name="T3" fmla="*/ 1008 h 2016"/>
                                <a:gd name="T4" fmla="*/ 288 w 288"/>
                                <a:gd name="T5" fmla="*/ 2016 h 20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88" h="2016">
                                  <a:moveTo>
                                    <a:pt x="288" y="0"/>
                                  </a:moveTo>
                                  <a:cubicBezTo>
                                    <a:pt x="144" y="336"/>
                                    <a:pt x="0" y="672"/>
                                    <a:pt x="0" y="1008"/>
                                  </a:cubicBezTo>
                                  <a:cubicBezTo>
                                    <a:pt x="0" y="1344"/>
                                    <a:pt x="144" y="1680"/>
                                    <a:pt x="288" y="2016"/>
                                  </a:cubicBezTo>
                                </a:path>
                              </a:pathLst>
                            </a:cu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0" name="Line 502"/>
                          <wps:cNvCnPr/>
                          <wps:spPr bwMode="auto">
                            <a:xfrm>
                              <a:off x="6048" y="8928"/>
                              <a:ext cx="0" cy="20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01" name="Text Box 503"/>
                        <wps:cNvSpPr txBox="1">
                          <a:spLocks noChangeArrowheads="1"/>
                        </wps:cNvSpPr>
                        <wps:spPr bwMode="auto">
                          <a:xfrm>
                            <a:off x="3749879" y="1065401"/>
                            <a:ext cx="27432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F761A" w:rsidRDefault="009F761A" w:rsidP="009F761A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02" name="Text Box 504"/>
                        <wps:cNvSpPr txBox="1">
                          <a:spLocks noChangeArrowheads="1"/>
                        </wps:cNvSpPr>
                        <wps:spPr bwMode="auto">
                          <a:xfrm>
                            <a:off x="4437776" y="1065401"/>
                            <a:ext cx="27432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F761A" w:rsidRDefault="009F761A" w:rsidP="009F761A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03" name="Rectangle 505"/>
                        <wps:cNvSpPr>
                          <a:spLocks noChangeArrowheads="1"/>
                        </wps:cNvSpPr>
                        <wps:spPr bwMode="auto">
                          <a:xfrm>
                            <a:off x="3842158" y="1157680"/>
                            <a:ext cx="27432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F761A" w:rsidRDefault="009F761A" w:rsidP="009F761A">
                              <w:r>
                                <w:t xml:space="preserve">f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04" name="Rectangle 506"/>
                        <wps:cNvSpPr>
                          <a:spLocks noChangeArrowheads="1"/>
                        </wps:cNvSpPr>
                        <wps:spPr bwMode="auto">
                          <a:xfrm>
                            <a:off x="2013358" y="1157680"/>
                            <a:ext cx="27432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F761A" w:rsidRDefault="009F761A" w:rsidP="009F761A">
                              <w:r>
                                <w:t xml:space="preserve">2f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05" name="Straight Connector 505"/>
                        <wps:cNvCnPr/>
                        <wps:spPr>
                          <a:xfrm>
                            <a:off x="2927758" y="796954"/>
                            <a:ext cx="361572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6" name="Straight Arrow Connector 506"/>
                        <wps:cNvCnPr/>
                        <wps:spPr>
                          <a:xfrm>
                            <a:off x="2063692" y="41945"/>
                            <a:ext cx="2742565" cy="166751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7" name="Straight Arrow Connector 507"/>
                        <wps:cNvCnPr/>
                        <wps:spPr>
                          <a:xfrm>
                            <a:off x="2147582" y="0"/>
                            <a:ext cx="1691005" cy="170561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8" name="Straight Arrow Connector 508"/>
                        <wps:cNvCnPr/>
                        <wps:spPr>
                          <a:xfrm flipV="1">
                            <a:off x="2382473" y="251669"/>
                            <a:ext cx="9772" cy="906721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89" o:spid="_x0000_s1230" style="position:absolute;margin-left:0;margin-top:6.3pt;width:378.45pt;height:141.75pt;z-index:251722240" coordsize="48062,18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">
                <v:rect id="Rectangle 492" o:spid="_x0000_s1231" style="position:absolute;top:3355;width:23774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B/H8AA&#10;AADcAAAADwAAAGRycy9kb3ducmV2LnhtbERPS4vCMBC+L/gfwgje1tRFZK1GERfFiyw+Lt6GZmyK&#10;nUlpotZ/bw4Le/z43vNlx7V6UBsqLwZGwwwUSeFtJaWB82nz+Q0qRBSLtRcy8KIAy0XvY4659U85&#10;0OMYS5VCJORowMXY5FqHwhFjGPqGJHFX3zLGBNtS2xafKZxr/ZVlE81YSWpw2NDaUXE73tnAruOV&#10;ddvf8f5Sn8NPOPDkfmNjBv1uNQMVqYv/4j/3zhoYT9P8dCYdAb14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oB/H8AAAADcAAAADwAAAAAAAAAAAAAAAACYAgAAZHJzL2Rvd25y&#10;ZXYueG1sUEsFBgAAAAAEAAQA9QAAAIUDAAAAAA==&#10;" filled="f" stroked="f" strokeweight=".5pt">
                  <v:textbox inset="1pt,1pt,1pt,1pt">
                    <w:txbxContent>
                      <w:p w:rsidR="009F761A" w:rsidRDefault="009F761A" w:rsidP="009F761A">
                        <w:r>
                          <w:t>e.</w:t>
                        </w:r>
                        <w:r>
                          <w:tab/>
                          <w:t>(virtual, erect, larger)</w:t>
                        </w:r>
                      </w:p>
                    </w:txbxContent>
                  </v:textbox>
                </v:rect>
                <v:line id="Line 493" o:spid="_x0000_s1232" style="position:absolute;visibility:visible;mso-wrap-style:square" from="9144,11576" to="46621,11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zWy8UAAADcAAAADwAAAGRycy9kb3ducmV2LnhtbESPQWsCMRSE74X+h/AK3mrWKqXdGkWk&#10;gngorNtDe3tsnpvFzcuaxHX996ZQ8DjMzDfMfDnYVvTkQ+NYwWScgSCunG64VvBdbp7fQISIrLF1&#10;TAquFGC5eHyYY67dhQvq97EWCcIhRwUmxi6XMlSGLIax64iTd3DeYkzS11J7vCS4beVLlr1Kiw2n&#10;BYMdrQ1Vx/3ZKvC/MfwUp+mun9Wfp6+jNyUdCqVGT8PqA0SkId7D/+2tVjB7n8DfmXQE5O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DzWy8UAAADcAAAADwAAAAAAAAAA&#10;AAAAAAChAgAAZHJzL2Rvd25yZXYueG1sUEsFBgAAAAAEAAQA+QAAAJMDAAAAAA==&#10;" strokeweight=".25pt"/>
                <v:shape id="Text Box 494" o:spid="_x0000_s1233" type="#_x0000_t202" style="position:absolute;left:18707;top:10654;width:2743;height:3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RcAMQA&#10;AADcAAAADwAAAGRycy9kb3ducmV2LnhtbESPQWvCQBSE74L/YXmCN90oIhpdRYpCQSiN8dDja/aZ&#10;LGbfptmtxn/fLQgeh5n5hllvO1uLG7XeOFYwGScgiAunDZcKzvlhtADhA7LG2jEpeJCH7abfW2Oq&#10;3Z0zup1CKSKEfYoKqhCaVEpfVGTRj11DHL2Lay2GKNtS6hbvEW5rOU2SubRoOC5U2NBbRcX19GsV&#10;7L4425ufj+/P7JKZPF8mfJxflRoOut0KRKAuvMLP9rtWMFtO4f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skXADEAAAA3AAAAA8AAAAAAAAAAAAAAAAAmAIAAGRycy9k&#10;b3ducmV2LnhtbFBLBQYAAAAABAAEAPUAAACJAwAAAAA=&#10;" filled="f" stroked="f">
                  <v:textbox inset="0,0,0,0">
                    <w:txbxContent>
                      <w:p w:rsidR="009F761A" w:rsidRDefault="009F761A" w:rsidP="009F761A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sym w:font="Symbol" w:char="F0B7"/>
                        </w:r>
                      </w:p>
                    </w:txbxContent>
                  </v:textbox>
                </v:shape>
                <v:shape id="Text Box 495" o:spid="_x0000_s1234" type="#_x0000_t202" style="position:absolute;left:25586;top:10654;width:2743;height:3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j5m8UA&#10;AADcAAAADwAAAGRycy9kb3ducmV2LnhtbESPQWvCQBSE7wX/w/KE3urGVkRTVxFRKAhiTA89vmaf&#10;yWL2bZrdavz3riB4HGbmG2a26GwtztR641jBcJCAIC6cNlwq+M43bxMQPiBrrB2Tgit5WMx7LzNM&#10;tbtwRudDKEWEsE9RQRVCk0rpi4os+oFriKN3dK3FEGVbSt3iJcJtLd+TZCwtGo4LFTa0qqg4Hf6t&#10;guUPZ2vzt/vdZ8fM5Pk04e34pNRrv1t+ggjUhWf40f7SCkbTD7ifiUdAz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aPmbxQAAANwAAAAPAAAAAAAAAAAAAAAAAJgCAABkcnMv&#10;ZG93bnJldi54bWxQSwUGAAAAAAQABAD1AAAAigMAAAAA&#10;" filled="f" stroked="f">
                  <v:textbox inset="0,0,0,0">
                    <w:txbxContent>
                      <w:p w:rsidR="009F761A" w:rsidRDefault="009F761A" w:rsidP="009F761A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sym w:font="Symbol" w:char="F0B7"/>
                        </w:r>
                      </w:p>
                    </w:txbxContent>
                  </v:textbox>
                </v:shape>
                <v:rect id="Rectangle 496" o:spid="_x0000_s1235" style="position:absolute;left:44797;top:11576;width:2743;height:27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t5HMQA&#10;AADcAAAADwAAAGRycy9kb3ducmV2LnhtbESPT2vCQBTE74LfYXmCN920BKmpq4hS8VKKfy69PbKv&#10;2WDe25BdNX57t1DocZiZ3zCLVc+NulEXai8GXqYZKJLS21oqA+fTx+QNVIgoFhsvZOBBAVbL4WCB&#10;hfV3OdDtGCuVIBIKNOBibAutQ+mIMUx9S5K8H98xxiS7StsO7wnOjX7NsplmrCUtOGxp46i8HK9s&#10;YN/z2rrdV/753ZzDNhx4dr2wMeNRv34HFamP/+G/9t4ayOc5/J5JR0Av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W7eRzEAAAA3AAAAA8AAAAAAAAAAAAAAAAAmAIAAGRycy9k&#10;b3ducmV2LnhtbFBLBQYAAAAABAAEAPUAAACJAwAAAAA=&#10;" filled="f" stroked="f" strokeweight=".5pt">
                  <v:textbox inset="1pt,1pt,1pt,1pt">
                    <w:txbxContent>
                      <w:p w:rsidR="009F761A" w:rsidRDefault="009F761A" w:rsidP="009F761A">
                        <w:r>
                          <w:t xml:space="preserve">2f </w:t>
                        </w:r>
                      </w:p>
                    </w:txbxContent>
                  </v:textbox>
                </v:rect>
                <v:rect id="Rectangle 497" o:spid="_x0000_s1236" style="position:absolute;left:26509;top:11576;width:2743;height:27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fch8QA&#10;AADcAAAADwAAAGRycy9kb3ducmV2LnhtbESPzWoCQRCE70LeYehAbjqrqOjqKGJI8BKCPxdvzU67&#10;s7jds+yMunn7jBDIsaiqr6jluuNa3akNlRcDw0EGiqTwtpLSwOn40Z+BChHFYu2FDPxQgPXqpbfE&#10;3PqH7Ol+iKVKEAk5GnAxNrnWoXDEGAa+IUnexbeMMcm21LbFR4JzrUdZNtWMlaQFhw1tHRXXw40N&#10;7DreWPf5Pf4616fwHvY8vV3ZmLfXbrMAFamL/+G/9s4aGM8n8DyTjoBe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r33IfEAAAA3AAAAA8AAAAAAAAAAAAAAAAAmAIAAGRycy9k&#10;b3ducmV2LnhtbFBLBQYAAAAABAAEAPUAAACJAwAAAAA=&#10;" filled="f" stroked="f" strokeweight=".5pt">
                  <v:textbox inset="1pt,1pt,1pt,1pt">
                    <w:txbxContent>
                      <w:p w:rsidR="009F761A" w:rsidRDefault="009F761A" w:rsidP="009F761A">
                        <w:r>
                          <w:t xml:space="preserve">f </w:t>
                        </w:r>
                      </w:p>
                    </w:txbxContent>
                  </v:textbox>
                </v:rect>
                <v:line id="Line 498" o:spid="_x0000_s1237" style="position:absolute;flip:y;visibility:visible;mso-wrap-style:square" from="29277,7969" to="29283,116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DAHMUAAADcAAAADwAAAGRycy9kb3ducmV2LnhtbESPQWvCQBSE7wX/w/KEXkQ3KTW20Y2I&#10;0BJ6KdVCr4/sMxuSfRuyq6b/3hUKPQ4z8w2z2Y62ExcafONYQbpIQBBXTjdcK/g+vs1fQPiArLFz&#10;TAp+ycO2mDxsMNfuyl90OYRaRAj7HBWYEPpcSl8ZsugXrieO3skNFkOUQy31gNcIt518SpJMWmw4&#10;LhjsaW+oag9nqyBLP5dleTT+fU9taD5+zGqWGqUep+NuDSLQGP7Df+1SK3h+zeB+Jh4BWd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DAHMUAAADcAAAADwAAAAAAAAAA&#10;AAAAAAChAgAAZHJzL2Rvd25yZXYueG1sUEsFBgAAAAAEAAQA+QAAAJMDAAAAAA==&#10;" strokeweight="2.25pt">
                  <v:stroke endarrow="block"/>
                </v:line>
                <v:group id="Group 499" o:spid="_x0000_s1238" style="position:absolute;left:31123;top:5201;width:3657;height:12801" coordorigin="5760,8928" coordsize="576,20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QUk0K8cAAADc&#10;AAAADwAAAAAAAAAAAAAAAACqAgAAZHJzL2Rvd25yZXYueG1sUEsFBgAAAAAEAAQA+gAAAJ4DAAAA&#10;AA==&#10;">
                  <v:shape id="Freeform 500" o:spid="_x0000_s1239" style="position:absolute;left:5760;top:8928;width:288;height:2016;visibility:visible;mso-wrap-style:square;v-text-anchor:top" coordsize="288,20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zfN8IA&#10;AADcAAAADwAAAGRycy9kb3ducmV2LnhtbERPy2rCQBTdF/yH4Qrd1YlFShMdRcSCq4LxhbtL5poE&#10;M3fizCSmf99ZFLo8nPdiNZhG9OR8bVnBdJKAIC6srrlUcDx8vX2C8AFZY2OZFPyQh9Vy9LLATNsn&#10;76nPQyliCPsMFVQhtJmUvqjIoJ/YljhyN+sMhghdKbXDZww3jXxPkg9psObYUGFLm4qKe94ZBZgf&#10;XJ1eu3Rz2p+78tw/tpdvVOp1PKznIAIN4V/8595pBbM0ro1n4hGQy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DN83wgAAANwAAAAPAAAAAAAAAAAAAAAAAJgCAABkcnMvZG93&#10;bnJldi54bWxQSwUGAAAAAAQABAD1AAAAhwMAAAAA&#10;" path="m288,c144,336,,672,,1008v,336,144,672,288,1008e" filled="f" strokeweight="1.5pt">
                    <v:path arrowok="t" o:connecttype="custom" o:connectlocs="288,0;0,1008;288,2016" o:connectangles="0,0,0"/>
                  </v:shape>
                  <v:shape id="Freeform 501" o:spid="_x0000_s1240" style="position:absolute;left:6048;top:8928;width:288;height:2016;rotation:180;visibility:visible;mso-wrap-style:square;v-text-anchor:top" coordsize="288,20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Q2/scA&#10;AADcAAAADwAAAGRycy9kb3ducmV2LnhtbESPT2vCQBTE7wW/w/KEXqRuLK3VmFVKqVQEDyYeenxk&#10;X/PH7NuQ3cb47bsFweMwM79hks1gGtFT5yrLCmbTCARxbnXFhYJTtn1agHAeWWNjmRRcycFmPXpI&#10;MNb2wkfqU1+IAGEXo4LS+zaW0uUlGXRT2xIH78d2Bn2QXSF1h5cAN418jqK5NFhxWCixpY+S8nP6&#10;axR8vuqJr+eHmZ28fX/1175O99tMqcfx8L4C4Wnw9/CtvdMKXpZL+D8TjoBc/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n0Nv7HAAAA3AAAAA8AAAAAAAAAAAAAAAAAmAIAAGRy&#10;cy9kb3ducmV2LnhtbFBLBQYAAAAABAAEAPUAAACMAwAAAAA=&#10;" path="m288,c144,336,,672,,1008v,336,144,672,288,1008e" filled="f" strokeweight="1.5pt">
                    <v:path arrowok="t" o:connecttype="custom" o:connectlocs="288,0;0,1008;288,2016" o:connectangles="0,0,0"/>
                  </v:shape>
                  <v:line id="Line 502" o:spid="_x0000_s1241" style="position:absolute;visibility:visible;mso-wrap-style:square" from="6048,8928" to="6048,10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Py6sIAAADcAAAADwAAAGRycy9kb3ducmV2LnhtbERPz2vCMBS+C/4P4Qm7aepgc6tGcYLg&#10;5nZoN8Hjo3kmxealNJl2//1yEDx+fL8Xq9414kJdqD0rmE4yEMSV1zUbBT/f2/ELiBCRNTaeScEf&#10;BVgth4MF5tpfuaBLGY1IIRxyVGBjbHMpQ2XJYZj4ljhxJ985jAl2RuoOryncNfIxy56lw5pTg8WW&#10;Npaqc/nrFOxnu+Zg+Fh+vp/Cm3/9KOSXsUo9jPr1HESkPt7FN/dOK3jK0vx0Jh0Bufw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tPy6sIAAADcAAAADwAAAAAAAAAAAAAA&#10;AAChAgAAZHJzL2Rvd25yZXYueG1sUEsFBgAAAAAEAAQA+QAAAJADAAAAAA==&#10;">
                    <v:stroke dashstyle="1 1"/>
                  </v:line>
                </v:group>
                <v:shape id="Text Box 503" o:spid="_x0000_s1242" type="#_x0000_t202" style="position:absolute;left:37498;top:10654;width:2743;height:3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1YbcUA&#10;AADcAAAADwAAAGRycy9kb3ducmV2LnhtbESPQWsCMRSE70L/Q3iF3jRRqNitUaRUEITiuj30+Lp5&#10;7gY3L9tN1PXfN4LgcZiZb5j5sneNOFMXrGcN45ECQVx6Y7nS8F2shzMQISIbbDyThisFWC6eBnPM&#10;jL9wTud9rESCcMhQQx1jm0kZypochpFviZN38J3DmGRXSdPhJcFdIydKTaVDy2mhxpY+aiqP+5PT&#10;sPrh/NP+ff3u8kNui+JN8XZ61PrluV+9g4jUx0f43t4YDa9qDLcz6QjIx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HVhtxQAAANwAAAAPAAAAAAAAAAAAAAAAAJgCAABkcnMv&#10;ZG93bnJldi54bWxQSwUGAAAAAAQABAD1AAAAigMAAAAA&#10;" filled="f" stroked="f">
                  <v:textbox inset="0,0,0,0">
                    <w:txbxContent>
                      <w:p w:rsidR="009F761A" w:rsidRDefault="009F761A" w:rsidP="009F761A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sym w:font="Symbol" w:char="F0B7"/>
                        </w:r>
                      </w:p>
                    </w:txbxContent>
                  </v:textbox>
                </v:shape>
                <v:shape id="Text Box 504" o:spid="_x0000_s1243" type="#_x0000_t202" style="position:absolute;left:44377;top:10654;width:2743;height:3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/GGsUA&#10;AADcAAAADwAAAGRycy9kb3ducmV2LnhtbESPQWsCMRSE7wX/Q3iCt5pUUOrWKCItCELpuh56fN08&#10;d4Obl3UTdf33TaHgcZiZb5jFqneNuFIXrGcNL2MFgrj0xnKl4VB8PL+CCBHZYOOZNNwpwGo5eFpg&#10;ZvyNc7ruYyUShEOGGuoY20zKUNbkMIx9S5y8o+8cxiS7SpoObwnuGjlRaiYdWk4LNba0qak87S9O&#10;w/qb83d7/vz5yo+5LYq54t3spPVo2K/fQETq4yP8394aDVM1gb8z6QjI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z8YaxQAAANwAAAAPAAAAAAAAAAAAAAAAAJgCAABkcnMv&#10;ZG93bnJldi54bWxQSwUGAAAAAAQABAD1AAAAigMAAAAA&#10;" filled="f" stroked="f">
                  <v:textbox inset="0,0,0,0">
                    <w:txbxContent>
                      <w:p w:rsidR="009F761A" w:rsidRDefault="009F761A" w:rsidP="009F761A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sym w:font="Symbol" w:char="F0B7"/>
                        </w:r>
                      </w:p>
                    </w:txbxContent>
                  </v:textbox>
                </v:shape>
                <v:rect id="Rectangle 505" o:spid="_x0000_s1244" style="position:absolute;left:38421;top:11576;width:2743;height:27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Ll7csMA&#10;AADcAAAADwAAAGRycy9kb3ducmV2LnhtbESPQWsCMRSE7wX/Q3hCbzWrtVJWo4hi8SJF68XbY/Pc&#10;LO57WTZRt//eCIUeh5n5hpktOq7VjdpQeTEwHGSgSApvKykNHH82b5+gQkSxWHshA78UYDHvvcww&#10;t/4ue7odYqkSREKOBlyMTa51KBwxhoFvSJJ39i1jTLIttW3xnuBc61GWTTRjJWnBYUMrR8XlcGUD&#10;246X1n19j3en+hjWYc+T64WNee13yymoSF38D/+1t9bAR/YOzzPpCO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Ll7csMAAADcAAAADwAAAAAAAAAAAAAAAACYAgAAZHJzL2Rv&#10;d25yZXYueG1sUEsFBgAAAAAEAAQA9QAAAIgDAAAAAA==&#10;" filled="f" stroked="f" strokeweight=".5pt">
                  <v:textbox inset="1pt,1pt,1pt,1pt">
                    <w:txbxContent>
                      <w:p w:rsidR="009F761A" w:rsidRDefault="009F761A" w:rsidP="009F761A">
                        <w:r>
                          <w:t xml:space="preserve">f </w:t>
                        </w:r>
                      </w:p>
                    </w:txbxContent>
                  </v:textbox>
                </v:rect>
                <v:rect id="Rectangle 506" o:spid="_x0000_s1245" style="position:absolute;left:20133;top:11576;width:2743;height:27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1DjBsQA&#10;AADcAAAADwAAAGRycy9kb3ducmV2LnhtbESPT2vCQBTE7wW/w/KE3upGUZE0G5EWixcp/rn09sg+&#10;s8G8tyG7avrtu4VCj8PM/IYp1gO36k59aLwYmE4yUCSVt43UBs6n7csKVIgoFlsvZOCbAqzL0VOB&#10;ufUPOdD9GGuVIBJyNOBi7HKtQ+WIMUx8R5K8i+8ZY5J9rW2PjwTnVs+ybKkZG0kLDjt6c1Rdjzc2&#10;sBt4Y93H53z/1Z7Dezjw8nZlY57Hw+YVVKQh/of/2jtrYJHN4fdMOgK6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tQ4wbEAAAA3AAAAA8AAAAAAAAAAAAAAAAAmAIAAGRycy9k&#10;b3ducmV2LnhtbFBLBQYAAAAABAAEAPUAAACJAwAAAAA=&#10;" filled="f" stroked="f" strokeweight=".5pt">
                  <v:textbox inset="1pt,1pt,1pt,1pt">
                    <w:txbxContent>
                      <w:p w:rsidR="009F761A" w:rsidRDefault="009F761A" w:rsidP="009F761A">
                        <w:r>
                          <w:t xml:space="preserve">2f </w:t>
                        </w:r>
                      </w:p>
                    </w:txbxContent>
                  </v:textbox>
                </v:rect>
                <v:line id="Straight Connector 505" o:spid="_x0000_s1246" style="position:absolute;visibility:visible;mso-wrap-style:square" from="29277,7969" to="32893,79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6j88UAAADcAAAADwAAAGRycy9kb3ducmV2LnhtbESPUWvCQBCE3wv9D8cWfKsXlYhGT5FC&#10;QWxfav0Ba25Ngrm99G6r0V/fKxT6OMzMN8xy3btWXSjExrOB0TADRVx623Bl4PD5+jwDFQXZYuuZ&#10;DNwownr1+LDEwvorf9BlL5VKEI4FGqhFukLrWNbkMA59R5y8kw8OJclQaRvwmuCu1eMsm2qHDaeF&#10;Gjt6qak877+dga+39228HduxTPP77hw2s7lMojGDp36zACXUy3/4r721BvIsh98z6Qjo1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A6j88UAAADcAAAADwAAAAAAAAAA&#10;AAAAAAChAgAAZHJzL2Rvd25yZXYueG1sUEsFBgAAAAAEAAQA+QAAAJMDAAAAAA==&#10;" strokecolor="#4579b8 [3044]"/>
                <v:shape id="Straight Arrow Connector 506" o:spid="_x0000_s1247" type="#_x0000_t32" style="position:absolute;left:20636;top:419;width:27426;height:166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Cu7MIAAADcAAAADwAAAGRycy9kb3ducmV2LnhtbESPQYvCMBSE74L/ITzBm6YqlVKNIkLR&#10;q7oL6+3ZPNti81KaVOu/3ywIexxm5htmve1NLZ7Uusqygtk0AkGcW11xoeDrkk0SEM4ja6wtk4I3&#10;OdhuhoM1ptq++ETPsy9EgLBLUUHpfZNK6fKSDLqpbYiDd7etQR9kW0jd4ivATS3nUbSUBisOCyU2&#10;tC8pf5w7o2Bxv/WHxO9kkv3YfdfFcfydXZUaj/rdCoSn3v+HP+2jVhBHS/g7E46A3P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NCu7MIAAADcAAAADwAAAAAAAAAAAAAA&#10;AAChAgAAZHJzL2Rvd25yZXYueG1sUEsFBgAAAAAEAAQA+QAAAJADAAAAAA==&#10;" strokecolor="#4579b8 [3044]">
                  <v:stroke endarrow="open"/>
                </v:shape>
                <v:shape id="Straight Arrow Connector 507" o:spid="_x0000_s1248" type="#_x0000_t32" style="position:absolute;left:21475;width:16910;height:1705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5wLd8MAAADcAAAADwAAAGRycy9kb3ducmV2LnhtbESPQYvCMBSE7wv+h/AEb2uqS9dSjSJC&#10;Wa+6u6C3Z/Nsi81LaVKt/94IgsdhZr5hFqve1OJKrassK5iMIxDEudUVFwr+frPPBITzyBpry6Tg&#10;Tg5Wy8HHAlNtb7yj694XIkDYpaig9L5JpXR5SQbd2DbEwTvb1qAPsi2kbvEW4KaW0yj6lgYrDgsl&#10;NrQpKb/sO6Pg63zqfxK/lkl2sJuui+P4PzsqNRr26zkIT71/h1/trVYQRzN4nglHQC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OcC3fDAAAA3AAAAA8AAAAAAAAAAAAA&#10;AAAAoQIAAGRycy9kb3ducmV2LnhtbFBLBQYAAAAABAAEAPkAAACRAwAAAAA=&#10;" strokecolor="#4579b8 [3044]">
                  <v:stroke endarrow="open"/>
                </v:shape>
                <v:shape id="Straight Arrow Connector 508" o:spid="_x0000_s1249" type="#_x0000_t32" style="position:absolute;left:23824;top:2516;width:98;height:906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oECr8AAADcAAAADwAAAGRycy9kb3ducmV2LnhtbERPTYvCMBC9L/gfwgje1rSCy1qNIoro&#10;1a6Ix6EZ22ozKU200V+/OSzs8fG+F6tgGvGkztWWFaTjBARxYXXNpYLTz+7zG4TzyBoby6TgRQ5W&#10;y8HHAjNtez7SM/eliCHsMlRQed9mUrqiIoNubFviyF1tZ9BH2JVSd9jHcNPISZJ8SYM1x4YKW9pU&#10;VNzzh1GQb2YhnLfp5dLj8US+v+3T9K3UaBjWcxCegv8X/7kPWsE0iWvjmXgE5PIX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BLoECr8AAADcAAAADwAAAAAAAAAAAAAAAACh&#10;AgAAZHJzL2Rvd25yZXYueG1sUEsFBgAAAAAEAAQA+QAAAI0DAAAAAA==&#10;" strokecolor="black [3213]" strokeweight="1.5pt">
                  <v:stroke endarrow="block"/>
                </v:shape>
              </v:group>
            </w:pict>
          </mc:Fallback>
        </mc:AlternateContent>
      </w:r>
    </w:p>
    <w:p w:rsidR="009F761A" w:rsidRPr="009F761A" w:rsidRDefault="009F761A" w:rsidP="009F761A"/>
    <w:p w:rsidR="009F761A" w:rsidRPr="009F761A" w:rsidRDefault="009F761A" w:rsidP="009F761A"/>
    <w:p w:rsidR="009F761A" w:rsidRPr="009F761A" w:rsidRDefault="009F761A" w:rsidP="009F761A"/>
    <w:p w:rsidR="009F761A" w:rsidRPr="009F761A" w:rsidRDefault="009F761A" w:rsidP="009F761A"/>
    <w:p w:rsidR="009F761A" w:rsidRPr="009F761A" w:rsidRDefault="009F761A" w:rsidP="009F761A"/>
    <w:p w:rsidR="009F761A" w:rsidRPr="009F761A" w:rsidRDefault="009F761A" w:rsidP="009F761A"/>
    <w:p w:rsidR="009F761A" w:rsidRPr="009F761A" w:rsidRDefault="009F761A" w:rsidP="009F761A">
      <w:r>
        <w:t>/2</w:t>
      </w:r>
    </w:p>
    <w:p w:rsidR="009F761A" w:rsidRPr="009F761A" w:rsidRDefault="009F761A" w:rsidP="009F761A"/>
    <w:p w:rsidR="009F761A" w:rsidRPr="009F761A" w:rsidRDefault="009F761A" w:rsidP="009F761A"/>
    <w:p w:rsidR="009F761A" w:rsidRDefault="009F761A"/>
    <w:p w:rsidR="009F761A" w:rsidRDefault="009F761A"/>
    <w:p w:rsidR="009F761A" w:rsidRDefault="009F761A" w:rsidP="009F761A">
      <w:r w:rsidRPr="009F761A">
        <w:rPr>
          <w:noProof/>
          <w:lang w:eastAsia="en-CA"/>
        </w:rPr>
        <mc:AlternateContent>
          <mc:Choice Requires="wpg">
            <w:drawing>
              <wp:anchor distT="0" distB="0" distL="114300" distR="114300" simplePos="0" relativeHeight="251723264" behindDoc="0" locked="0" layoutInCell="1" allowOverlap="1" wp14:anchorId="3955FFC3" wp14:editId="3341B395">
                <wp:simplePos x="0" y="0"/>
                <wp:positionH relativeFrom="column">
                  <wp:posOffset>25062</wp:posOffset>
                </wp:positionH>
                <wp:positionV relativeFrom="paragraph">
                  <wp:posOffset>13335</wp:posOffset>
                </wp:positionV>
                <wp:extent cx="4708525" cy="1506220"/>
                <wp:effectExtent l="0" t="38100" r="92075" b="17780"/>
                <wp:wrapNone/>
                <wp:docPr id="509" name="Group 50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08525" cy="1506220"/>
                          <a:chOff x="0" y="0"/>
                          <a:chExt cx="4708835" cy="1506663"/>
                        </a:xfrm>
                      </wpg:grpSpPr>
                      <wps:wsp>
                        <wps:cNvPr id="510" name="Rectangle 508"/>
                        <wps:cNvSpPr>
                          <a:spLocks noChangeArrowheads="1"/>
                        </wps:cNvSpPr>
                        <wps:spPr bwMode="auto">
                          <a:xfrm>
                            <a:off x="0" y="41945"/>
                            <a:ext cx="237738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F761A" w:rsidRDefault="009F761A" w:rsidP="009F761A">
                              <w:r>
                                <w:t>f.</w:t>
                              </w:r>
                              <w:r>
                                <w:tab/>
                                <w:t>(virtual, erect, smaller)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11" name="Line 509"/>
                        <wps:cNvCnPr/>
                        <wps:spPr bwMode="auto">
                          <a:xfrm>
                            <a:off x="914400" y="864066"/>
                            <a:ext cx="3747793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2" name="Text Box 510"/>
                        <wps:cNvSpPr txBox="1">
                          <a:spLocks noChangeArrowheads="1"/>
                        </wps:cNvSpPr>
                        <wps:spPr bwMode="auto">
                          <a:xfrm>
                            <a:off x="2558642" y="771787"/>
                            <a:ext cx="274543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F761A" w:rsidRDefault="009F761A" w:rsidP="009F761A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13" name="Rectangle 511"/>
                        <wps:cNvSpPr>
                          <a:spLocks noChangeArrowheads="1"/>
                        </wps:cNvSpPr>
                        <wps:spPr bwMode="auto">
                          <a:xfrm>
                            <a:off x="2650921" y="864066"/>
                            <a:ext cx="274543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F761A" w:rsidRDefault="009F761A" w:rsidP="009F761A">
                              <w:r>
                                <w:t xml:space="preserve">f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14" name="Line 512"/>
                        <wps:cNvCnPr/>
                        <wps:spPr bwMode="auto">
                          <a:xfrm flipV="1">
                            <a:off x="2382473" y="503340"/>
                            <a:ext cx="461" cy="36576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5" name="Text Box 513"/>
                        <wps:cNvSpPr txBox="1">
                          <a:spLocks noChangeArrowheads="1"/>
                        </wps:cNvSpPr>
                        <wps:spPr bwMode="auto">
                          <a:xfrm>
                            <a:off x="3749879" y="771787"/>
                            <a:ext cx="274543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F761A" w:rsidRDefault="009F761A" w:rsidP="009F761A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16" name="Rectangle 514"/>
                        <wps:cNvSpPr>
                          <a:spLocks noChangeArrowheads="1"/>
                        </wps:cNvSpPr>
                        <wps:spPr bwMode="auto">
                          <a:xfrm>
                            <a:off x="3842158" y="864066"/>
                            <a:ext cx="274543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F761A" w:rsidRDefault="009F761A" w:rsidP="009F761A">
                              <w:r>
                                <w:t xml:space="preserve">f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17" name="Freeform 516"/>
                        <wps:cNvSpPr>
                          <a:spLocks/>
                        </wps:cNvSpPr>
                        <wps:spPr bwMode="auto">
                          <a:xfrm>
                            <a:off x="3363985" y="226503"/>
                            <a:ext cx="132665" cy="1280160"/>
                          </a:xfrm>
                          <a:custGeom>
                            <a:avLst/>
                            <a:gdLst>
                              <a:gd name="T0" fmla="*/ 288 w 288"/>
                              <a:gd name="T1" fmla="*/ 0 h 2016"/>
                              <a:gd name="T2" fmla="*/ 0 w 288"/>
                              <a:gd name="T3" fmla="*/ 1008 h 2016"/>
                              <a:gd name="T4" fmla="*/ 288 w 288"/>
                              <a:gd name="T5" fmla="*/ 2016 h 20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88" h="2016">
                                <a:moveTo>
                                  <a:pt x="288" y="0"/>
                                </a:moveTo>
                                <a:cubicBezTo>
                                  <a:pt x="144" y="336"/>
                                  <a:pt x="0" y="672"/>
                                  <a:pt x="0" y="1008"/>
                                </a:cubicBezTo>
                                <a:cubicBezTo>
                                  <a:pt x="0" y="1344"/>
                                  <a:pt x="144" y="1680"/>
                                  <a:pt x="288" y="2016"/>
                                </a:cubicBezTo>
                              </a:path>
                            </a:pathLst>
                          </a:custGeom>
                          <a:noFill/>
                          <a:ln w="1905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8" name="Freeform 517"/>
                        <wps:cNvSpPr>
                          <a:spLocks/>
                        </wps:cNvSpPr>
                        <wps:spPr bwMode="auto">
                          <a:xfrm rot="10800000">
                            <a:off x="3095538" y="226503"/>
                            <a:ext cx="132665" cy="1280160"/>
                          </a:xfrm>
                          <a:custGeom>
                            <a:avLst/>
                            <a:gdLst>
                              <a:gd name="T0" fmla="*/ 288 w 288"/>
                              <a:gd name="T1" fmla="*/ 0 h 2016"/>
                              <a:gd name="T2" fmla="*/ 0 w 288"/>
                              <a:gd name="T3" fmla="*/ 1008 h 2016"/>
                              <a:gd name="T4" fmla="*/ 288 w 288"/>
                              <a:gd name="T5" fmla="*/ 2016 h 20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88" h="2016">
                                <a:moveTo>
                                  <a:pt x="288" y="0"/>
                                </a:moveTo>
                                <a:cubicBezTo>
                                  <a:pt x="144" y="336"/>
                                  <a:pt x="0" y="672"/>
                                  <a:pt x="0" y="1008"/>
                                </a:cubicBezTo>
                                <a:cubicBezTo>
                                  <a:pt x="0" y="1344"/>
                                  <a:pt x="144" y="1680"/>
                                  <a:pt x="288" y="2016"/>
                                </a:cubicBezTo>
                              </a:path>
                            </a:pathLst>
                          </a:custGeom>
                          <a:noFill/>
                          <a:ln w="1905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9" name="Line 518"/>
                        <wps:cNvCnPr/>
                        <wps:spPr bwMode="auto">
                          <a:xfrm>
                            <a:off x="3296873" y="226503"/>
                            <a:ext cx="0" cy="1280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0" name="Line 519"/>
                        <wps:cNvCnPr/>
                        <wps:spPr bwMode="auto">
                          <a:xfrm>
                            <a:off x="3095538" y="1501630"/>
                            <a:ext cx="39799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1" name="Line 520"/>
                        <wps:cNvCnPr/>
                        <wps:spPr bwMode="auto">
                          <a:xfrm>
                            <a:off x="3095538" y="226503"/>
                            <a:ext cx="39799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2" name="Straight Arrow Connector 522"/>
                        <wps:cNvCnPr/>
                        <wps:spPr>
                          <a:xfrm flipV="1">
                            <a:off x="2969703" y="713064"/>
                            <a:ext cx="0" cy="154449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3" name="Straight Connector 523"/>
                        <wps:cNvCnPr/>
                        <wps:spPr>
                          <a:xfrm>
                            <a:off x="2382473" y="494951"/>
                            <a:ext cx="911608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4" name="Straight Arrow Connector 524"/>
                        <wps:cNvCnPr/>
                        <wps:spPr>
                          <a:xfrm flipV="1">
                            <a:off x="2692866" y="0"/>
                            <a:ext cx="1420461" cy="871821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5" name="Straight Connector 525"/>
                        <wps:cNvCnPr/>
                        <wps:spPr>
                          <a:xfrm>
                            <a:off x="2382473" y="494951"/>
                            <a:ext cx="911608" cy="216384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6" name="Straight Arrow Connector 526"/>
                        <wps:cNvCnPr/>
                        <wps:spPr>
                          <a:xfrm flipV="1">
                            <a:off x="2600587" y="704675"/>
                            <a:ext cx="2108248" cy="747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09" o:spid="_x0000_s1250" style="position:absolute;margin-left:1.95pt;margin-top:1.05pt;width:370.75pt;height:118.6pt;z-index:251723264" coordsize="47088,150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">
                <v:rect id="Rectangle 508" o:spid="_x0000_s1251" style="position:absolute;top:419;width:23773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Jz2MAA&#10;AADcAAAADwAAAGRycy9kb3ducmV2LnhtbERPS4vCMBC+L/gfwgh7W1MXFalGEWXFyyI+Lt6GZmyK&#10;nUlponb//eYgePz43vNlx7V6UBsqLwaGgwwUSeFtJaWB8+nnawoqRBSLtRcy8EcBlovexxxz659y&#10;oMcxliqFSMjRgIuxybUOhSPGMPANSeKuvmWMCbalti0+UzjX+jvLJpqxktTgsKG1o+J2vLOBXccr&#10;67b70e+lPodNOPDkfmNjPvvdagYqUhff4pd7Zw2Mh2l+OpOOgF78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bJz2MAAAADcAAAADwAAAAAAAAAAAAAAAACYAgAAZHJzL2Rvd25y&#10;ZXYueG1sUEsFBgAAAAAEAAQA9QAAAIUDAAAAAA==&#10;" filled="f" stroked="f" strokeweight=".5pt">
                  <v:textbox inset="1pt,1pt,1pt,1pt">
                    <w:txbxContent>
                      <w:p w:rsidR="009F761A" w:rsidRDefault="009F761A" w:rsidP="009F761A">
                        <w:r>
                          <w:t>f.</w:t>
                        </w:r>
                        <w:r>
                          <w:tab/>
                          <w:t>(virtual, erect, smaller)</w:t>
                        </w:r>
                      </w:p>
                    </w:txbxContent>
                  </v:textbox>
                </v:rect>
                <v:line id="Line 509" o:spid="_x0000_s1252" style="position:absolute;visibility:visible;mso-wrap-style:square" from="9144,8640" to="46621,8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7aDMUAAADcAAAADwAAAGRycy9kb3ducmV2LnhtbESPQWsCMRSE70L/Q3iF3jS72hbZGqWI&#10;QumhsOpBb4/Nc7O4eVmTuG7/fVMo9DjMzDfMYjXYVvTkQ+NYQT7JQBBXTjdcKzjst+M5iBCRNbaO&#10;ScE3BVgtH0YLLLS7c0n9LtYiQTgUqMDE2BVShsqQxTBxHXHyzs5bjEn6WmqP9wS3rZxm2au02HBa&#10;MNjR2lB12d2sAn+K4VheZ5/9c725fl282dO5VOrpcXh/AxFpiP/hv/aHVvCS5/B7Jh0B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w7aDMUAAADcAAAADwAAAAAAAAAA&#10;AAAAAAChAgAAZHJzL2Rvd25yZXYueG1sUEsFBgAAAAAEAAQA+QAAAJMDAAAAAA==&#10;" strokeweight=".25pt"/>
                <v:shape id="Text Box 510" o:spid="_x0000_s1253" type="#_x0000_t202" style="position:absolute;left:25586;top:7717;width:2745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ZQx8QA&#10;AADcAAAADwAAAGRycy9kb3ducmV2LnhtbESPQWvCQBSE74L/YXmCN90oKBpdRYpCQSiN6aHHZ/aZ&#10;LGbfptmtxn/fLQgeh5n5hllvO1uLG7XeOFYwGScgiAunDZcKvvLDaAHCB2SNtWNS8CAP202/t8ZU&#10;uztndDuFUkQI+xQVVCE0qZS+qMiiH7uGOHoX11oMUbal1C3eI9zWcpokc2nRcFyosKG3iorr6dcq&#10;2H1ztjc/H+fP7JKZPF8mfJxflRoOut0KRKAuvMLP9rtWMJtM4f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AWUMfEAAAA3AAAAA8AAAAAAAAAAAAAAAAAmAIAAGRycy9k&#10;b3ducmV2LnhtbFBLBQYAAAAABAAEAPUAAACJAwAAAAA=&#10;" filled="f" stroked="f">
                  <v:textbox inset="0,0,0,0">
                    <w:txbxContent>
                      <w:p w:rsidR="009F761A" w:rsidRDefault="009F761A" w:rsidP="009F761A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sym w:font="Symbol" w:char="F0B7"/>
                        </w:r>
                      </w:p>
                    </w:txbxContent>
                  </v:textbox>
                </v:shape>
                <v:rect id="Rectangle 511" o:spid="_x0000_s1254" style="position:absolute;left:26509;top:8640;width:2745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Dtr8QA&#10;AADcAAAADwAAAGRycy9kb3ducmV2LnhtbESPS2sCQRCE74H8h6ED3uKsj4hsHEUMCV4k+Lh4a3Y6&#10;O4vbPcvOqJt/7wiCx6KqvqJmi45rdaE2VF4MDPoZKJLC20pKA4f99/sUVIgoFmsvZOCfAizmry8z&#10;zK2/ypYuu1iqBJGQowEXY5NrHQpHjKHvG5Lk/fmWMSbZltq2eE1wrvUwyyaasZK04LChlaPitDuz&#10;gXXHS+t+fsebY30IX2HLk/OJjem9dctPUJG6+Aw/2mtr4GMwgvuZdAT0/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Fg7a/EAAAA3AAAAA8AAAAAAAAAAAAAAAAAmAIAAGRycy9k&#10;b3ducmV2LnhtbFBLBQYAAAAABAAEAPUAAACJAwAAAAA=&#10;" filled="f" stroked="f" strokeweight=".5pt">
                  <v:textbox inset="1pt,1pt,1pt,1pt">
                    <w:txbxContent>
                      <w:p w:rsidR="009F761A" w:rsidRDefault="009F761A" w:rsidP="009F761A">
                        <w:r>
                          <w:t xml:space="preserve">f </w:t>
                        </w:r>
                      </w:p>
                    </w:txbxContent>
                  </v:textbox>
                </v:rect>
                <v:line id="Line 512" o:spid="_x0000_s1255" style="position:absolute;flip:y;visibility:visible;mso-wrap-style:square" from="23824,5033" to="23829,86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z3N8UAAADcAAAADwAAAGRycy9kb3ducmV2LnhtbESPzWrDMBCE74W8g9hALyWRHZofXMsm&#10;BFJML6VJIdfF2lrG1spYSuK+fVUo9DjMzDdMXk62FzcafetYQbpMQBDXTrfcKPg8Hxc7ED4ga+wd&#10;k4Jv8lAWs4ccM+3u/EG3U2hEhLDPUIEJYcik9LUhi37pBuLofbnRYohybKQe8R7htperJNlIiy3H&#10;BYMDHQzV3elqFWzS93VVnY1/PVAX2reL2T6lRqnH+bR/ARFoCv/hv3alFazTZ/g9E4+ALH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cz3N8UAAADcAAAADwAAAAAAAAAA&#10;AAAAAAChAgAAZHJzL2Rvd25yZXYueG1sUEsFBgAAAAAEAAQA+QAAAJMDAAAAAA==&#10;" strokeweight="2.25pt">
                  <v:stroke endarrow="block"/>
                </v:line>
                <v:shape id="Text Box 513" o:spid="_x0000_s1256" type="#_x0000_t202" style="position:absolute;left:37498;top:7717;width:2746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//Is8QA&#10;AADcAAAADwAAAGRycy9kb3ducmV2LnhtbESPQWvCQBSE7wX/w/IEb3VjQWmjq4hUEIRijAePz+wz&#10;Wcy+jdlV47/vCoUeh5n5hpktOluLO7XeOFYwGiYgiAunDZcKDvn6/ROED8gaa8ek4EkeFvPe2wxT&#10;7R6c0X0fShEh7FNUUIXQpFL6oiKLfuga4uidXWsxRNmWUrf4iHBby48kmUiLhuNChQ2tKiou+5tV&#10;sDxy9m2uP6ddds5Mnn8lvJ1clBr0u+UURKAu/If/2hutYDwaw+tMPAJy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//yLPEAAAA3AAAAA8AAAAAAAAAAAAAAAAAmAIAAGRycy9k&#10;b3ducmV2LnhtbFBLBQYAAAAABAAEAPUAAACJAwAAAAA=&#10;" filled="f" stroked="f">
                  <v:textbox inset="0,0,0,0">
                    <w:txbxContent>
                      <w:p w:rsidR="009F761A" w:rsidRDefault="009F761A" w:rsidP="009F761A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sym w:font="Symbol" w:char="F0B7"/>
                        </w:r>
                      </w:p>
                    </w:txbxContent>
                  </v:textbox>
                </v:shape>
                <v:rect id="Rectangle 514" o:spid="_x0000_s1257" style="position:absolute;left:38421;top:8640;width:2746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dON8MA&#10;AADcAAAADwAAAGRycy9kb3ducmV2LnhtbESPQWvCQBSE7wX/w/IK3urGYkOJriIWxUsRrRdvj+xr&#10;Npj3NmRXTf99VxA8DjPzDTNb9NyoK3Wh9mJgPMpAkZTe1lIZOP6s3z5BhYhisfFCBv4owGI+eJlh&#10;Yf1N9nQ9xEoliIQCDbgY20LrUDpiDCPfkiTv13eMMcmu0rbDW4Jzo9+zLNeMtaQFhy2tHJXnw4UN&#10;bHteWrfZTb5PzTF8hT3nlzMbM3ztl1NQkfr4DD/aW2vgY5zD/Uw6Anr+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RdON8MAAADcAAAADwAAAAAAAAAAAAAAAACYAgAAZHJzL2Rv&#10;d25yZXYueG1sUEsFBgAAAAAEAAQA9QAAAIgDAAAAAA==&#10;" filled="f" stroked="f" strokeweight=".5pt">
                  <v:textbox inset="1pt,1pt,1pt,1pt">
                    <w:txbxContent>
                      <w:p w:rsidR="009F761A" w:rsidRDefault="009F761A" w:rsidP="009F761A">
                        <w:r>
                          <w:t xml:space="preserve">f </w:t>
                        </w:r>
                      </w:p>
                    </w:txbxContent>
                  </v:textbox>
                </v:rect>
                <v:shape id="Freeform 516" o:spid="_x0000_s1258" style="position:absolute;left:33639;top:2265;width:1327;height:12801;visibility:visible;mso-wrap-style:square;v-text-anchor:top" coordsize="288,20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aFHgsUA&#10;AADcAAAADwAAAGRycy9kb3ducmV2LnhtbESPQWvCQBSE74X+h+UVvNWNBW2NrlJEwZNgtJbeHtln&#10;Epp9m+5uYvz3rlDwOMzMN8x82ZtadOR8ZVnBaJiAIM6trrhQcDxsXj9A+ICssbZMCq7kYbl4fppj&#10;qu2F99RloRARwj5FBWUITSqlz0sy6Ie2IY7e2TqDIUpXSO3wEuGmlm9JMpEGK44LJTa0Kin/zVqj&#10;ALODq6Y/7XT1tT+1xan7W3/vUKnBS/85AxGoD4/wf3urFYxH73A/E4+AXN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oUeCxQAAANwAAAAPAAAAAAAAAAAAAAAAAJgCAABkcnMv&#10;ZG93bnJldi54bWxQSwUGAAAAAAQABAD1AAAAigMAAAAA&#10;" path="m288,c144,336,,672,,1008v,336,144,672,288,1008e" filled="f" strokeweight="1.5pt">
                  <v:path arrowok="t" o:connecttype="custom" o:connectlocs="132665,0;0,640080;132665,1280160" o:connectangles="0,0,0"/>
                </v:shape>
                <v:shape id="Freeform 517" o:spid="_x0000_s1259" style="position:absolute;left:30955;top:2265;width:1327;height:12801;rotation:180;visibility:visible;mso-wrap-style:square;v-text-anchor:top" coordsize="288,20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qfosMA&#10;AADcAAAADwAAAGRycy9kb3ducmV2LnhtbERPz2vCMBS+D/wfwhO8yEwrtI5qFJHJxmAHqwePj+at&#10;rWteSpLV+t8vh8GOH9/vzW40nRjI+daygnSRgCCurG65VnA5H59fQPiArLGzTAoe5GG3nTxtsND2&#10;zicaylCLGMK+QAVNCH0hpa8aMugXtieO3Jd1BkOErpba4T2Gm04ukySXBluODQ32dGio+i5/jILX&#10;TM/DLf9M7Xx1fRsew638OJ6Vmk3H/RpEoDH8i//c71pBlsa18Uw8AnL7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YqfosMAAADcAAAADwAAAAAAAAAAAAAAAACYAgAAZHJzL2Rv&#10;d25yZXYueG1sUEsFBgAAAAAEAAQA9QAAAIgDAAAAAA==&#10;" path="m288,c144,336,,672,,1008v,336,144,672,288,1008e" filled="f" strokeweight="1.5pt">
                  <v:path arrowok="t" o:connecttype="custom" o:connectlocs="132665,0;0,640080;132665,1280160" o:connectangles="0,0,0"/>
                </v:shape>
                <v:line id="Line 518" o:spid="_x0000_s1260" style="position:absolute;visibility:visible;mso-wrap-style:square" from="32968,2265" to="32968,15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DNqsUAAADcAAAADwAAAGRycy9kb3ducmV2LnhtbESPQWsCMRSE70L/Q3iF3jSr0FpXo9RC&#10;wVo9uFXw+Ng8k6Wbl2WT6vbfm4LgcZiZb5jZonO1OFMbKs8KhoMMBHHpdcVGwf77o/8KIkRkjbVn&#10;UvBHARbzh94Mc+0vvKNzEY1IEA45KrAxNrmUobTkMAx8Q5y8k28dxiRbI3WLlwR3tRxl2Yt0WHFa&#10;sNjQu6Xyp/h1Cr7Gq/pg+FhsPk9h6Sfrndwaq9TTY/c2BRGpi/fwrb3SCp6HE/g/k46A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jDNqsUAAADcAAAADwAAAAAAAAAA&#10;AAAAAAChAgAAZHJzL2Rvd25yZXYueG1sUEsFBgAAAAAEAAQA+QAAAJMDAAAAAA==&#10;">
                  <v:stroke dashstyle="1 1"/>
                </v:line>
                <v:line id="Line 519" o:spid="_x0000_s1261" style="position:absolute;visibility:visible;mso-wrap-style:square" from="30955,15016" to="34935,15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sdHMIAAADcAAAADwAAAGRycy9kb3ducmV2LnhtbERPy2rCQBTdC/2H4Ra600mVSkmdSCmo&#10;xV2jBLq7ZG4eTeZOOjPR+PedRcHl4bw328n04kLOt5YVPC8SEMSl1S3XCs6n3fwVhA/IGnvLpOBG&#10;HrbZw2yDqbZX/qJLHmoRQ9inqKAJYUil9GVDBv3CDsSRq6wzGCJ0tdQOrzHc9HKZJGtpsOXY0OBA&#10;Hw2VXT4aBcWY8/dPt3M9jvvDoSp+O786KvX0OL2/gQg0hbv43/2pFbws4/x4Jh4Bmf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ZsdHMIAAADcAAAADwAAAAAAAAAAAAAA&#10;AAChAgAAZHJzL2Rvd25yZXYueG1sUEsFBgAAAAAEAAQA+QAAAJADAAAAAA==&#10;" strokeweight="1.5pt"/>
                <v:line id="Line 520" o:spid="_x0000_s1262" style="position:absolute;visibility:visible;mso-wrap-style:square" from="30955,2265" to="34935,22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e4h8QAAADcAAAADwAAAGRycy9kb3ducmV2LnhtbESPQWvCQBSE74L/YXmCt7pRsZTUVUSw&#10;Fm+NIvT2yD6TNNm36e5G03/fFQSPw8x8wyzXvWnElZyvLCuYThIQxLnVFRcKTsfdyxsIH5A1NpZJ&#10;wR95WK+GgyWm2t74i65ZKESEsE9RQRlCm0rp85IM+oltiaN3sc5giNIVUju8Rbhp5CxJXqXBiuNC&#10;iS1tS8rrrDMKzl3G3z/1zjXYfez3l/Nv7ecHpcajfvMOIlAfnuFH+1MrWMymcD8Tj4Bc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17iHxAAAANwAAAAPAAAAAAAAAAAA&#10;AAAAAKECAABkcnMvZG93bnJldi54bWxQSwUGAAAAAAQABAD5AAAAkgMAAAAA&#10;" strokeweight="1.5pt"/>
                <v:shape id="Straight Arrow Connector 522" o:spid="_x0000_s1263" type="#_x0000_t32" style="position:absolute;left:29697;top:7130;width:0;height:154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dvgMMAAADcAAAADwAAAGRycy9kb3ducmV2LnhtbESPQWvCQBSE7wX/w/IEb3WTgKVGVxGl&#10;1KupiMdH9plEs29DdjVrf323UOhxmJlvmOU6mFY8qHeNZQXpNAFBXFrdcKXg+PXx+g7CeWSNrWVS&#10;8CQH69XoZYm5tgMf6FH4SkQIuxwV1N53uZSurMmgm9qOOHoX2xv0UfaV1D0OEW5amSXJmzTYcFyo&#10;saNtTeWtuBsFxXYewmmXns8DHo7kh+tnmn4rNRmHzQKEp+D/w3/tvVYwyzL4PROPgFz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7nb4DDAAAA3AAAAA8AAAAAAAAAAAAA&#10;AAAAoQIAAGRycy9kb3ducmV2LnhtbFBLBQYAAAAABAAEAPkAAACRAwAAAAA=&#10;" strokecolor="black [3213]" strokeweight="1.5pt">
                  <v:stroke endarrow="block"/>
                </v:shape>
                <v:line id="Straight Connector 523" o:spid="_x0000_s1264" style="position:absolute;visibility:visible;mso-wrap-style:square" from="23824,4949" to="32940,49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7CfMUAAADcAAAADwAAAGRycy9kb3ducmV2LnhtbESP3WrCQBSE7wt9h+UUvKubRhSbuooI&#10;grS98ecBTrOnSTB7Nt09auzTdwuCl8PMfMPMFr1r1ZlCbDwbeBlmoIhLbxuuDBz26+cpqCjIFlvP&#10;ZOBKERbzx4cZFtZfeEvnnVQqQTgWaKAW6QqtY1mTwzj0HXHyvn1wKEmGStuAlwR3rc6zbKIdNpwW&#10;auxoVVN53J2cgZ+Pz028frW5TMa/78ewnL7KKBozeOqXb6CEermHb+2NNTDOR/B/Jh0BPf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x7CfMUAAADcAAAADwAAAAAAAAAA&#10;AAAAAAChAgAAZHJzL2Rvd25yZXYueG1sUEsFBgAAAAAEAAQA+QAAAJMDAAAAAA==&#10;" strokecolor="#4579b8 [3044]"/>
                <v:shape id="Straight Arrow Connector 524" o:spid="_x0000_s1265" type="#_x0000_t32" style="position:absolute;left:26928;width:14205;height:871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3IShcUAAADcAAAADwAAAGRycy9kb3ducmV2LnhtbESPX2vCMBTF3wd+h3AF32aq1CGdUUQR&#10;HMJGdTB8uzZ3bbG5KUm03bdfBgMfD+fPj7NY9aYRd3K+tqxgMk5AEBdW11wq+DztnucgfEDW2Fgm&#10;BT/kYbUcPC0w07bjnO7HUIo4wj5DBVUIbSalLyoy6Me2JY7et3UGQ5SulNphF8dNI6dJ8iIN1hwJ&#10;Fba0qai4Hm8mQrZpPjt8HS4p5euP7vJ2fg/urNRo2K9fQQTqwyP8395rBbNpCn9n4hGQy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3IShcUAAADcAAAADwAAAAAAAAAA&#10;AAAAAAChAgAAZHJzL2Rvd25yZXYueG1sUEsFBgAAAAAEAAQA+QAAAJMDAAAAAA==&#10;" strokecolor="#4579b8 [3044]">
                  <v:stroke endarrow="open"/>
                </v:shape>
                <v:line id="Straight Connector 525" o:spid="_x0000_s1266" style="position:absolute;visibility:visible;mso-wrap-style:square" from="23824,4949" to="32940,71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7v/k8UAAADcAAAADwAAAGRycy9kb3ducmV2LnhtbESPUWvCQBCE34X+h2MLfdOLKRGbeooU&#10;ClL7Uu0P2ObWJJjbS++2GvvrvULBx2FmvmEWq8F16kQhtp4NTCcZKOLK25ZrA5/71/EcVBRki51n&#10;MnChCKvl3WiBpfVn/qDTTmqVIBxLNNCI9KXWsWrIYZz4njh5Bx8cSpKh1jbgOcFdp/Msm2mHLaeF&#10;Bnt6aag67n6cge/t+yZevrpcZsXv2zGs50/yGI15uB/Wz6CEBrmF/9sba6DIC/g7k46AXl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7v/k8UAAADcAAAADwAAAAAAAAAA&#10;AAAAAAChAgAAZHJzL2Rvd25yZXYueG1sUEsFBgAAAAAEAAQA+QAAAJMDAAAAAA==&#10;" strokecolor="#4579b8 [3044]"/>
                <v:shape id="Straight Arrow Connector 526" o:spid="_x0000_s1267" type="#_x0000_t32" style="position:absolute;left:26005;top:7046;width:21083;height: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OwpacQAAADcAAAADwAAAGRycy9kb3ducmV2LnhtbESPX2vCMBTF3wf7DuEO9jbTicqoRpGJ&#10;sCEoVUF8uzbXttjclCSz9dsbQdjj4fz5cSazztTiSs5XlhV89hIQxLnVFRcK9rvlxxcIH5A11pZJ&#10;wY08zKavLxNMtW05o+s2FCKOsE9RQRlCk0rp85IM+p5tiKN3ts5giNIVUjts47ipZT9JRtJgxZFQ&#10;YkPfJeWX7Z+JkMUgG64Oq9OAsvmmPf0e18EdlXp/6+ZjEIG68B9+tn+0gmF/BI8z8QjI6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7ClpxAAAANwAAAAPAAAAAAAAAAAA&#10;AAAAAKECAABkcnMvZG93bnJldi54bWxQSwUGAAAAAAQABAD5AAAAkgMAAAAA&#10;" strokecolor="#4579b8 [3044]">
                  <v:stroke endarrow="open"/>
                </v:shape>
              </v:group>
            </w:pict>
          </mc:Fallback>
        </mc:AlternateContent>
      </w:r>
    </w:p>
    <w:p w:rsidR="009F761A" w:rsidRDefault="009F761A" w:rsidP="009F761A"/>
    <w:p w:rsidR="009F761A" w:rsidRDefault="009F761A" w:rsidP="009F761A"/>
    <w:p w:rsidR="009F761A" w:rsidRDefault="009F761A" w:rsidP="009F761A"/>
    <w:p w:rsidR="009F761A" w:rsidRDefault="009F761A" w:rsidP="009F761A">
      <w:r>
        <w:t>/2</w:t>
      </w:r>
    </w:p>
    <w:p w:rsidR="009F761A" w:rsidRDefault="009F761A" w:rsidP="009F761A"/>
    <w:p w:rsidR="009F761A" w:rsidRDefault="009F761A" w:rsidP="009F761A"/>
    <w:p w:rsidR="009F761A" w:rsidRDefault="009F761A" w:rsidP="009F761A"/>
    <w:p w:rsidR="009F761A" w:rsidRDefault="009F761A" w:rsidP="00CB6DD3">
      <w:pPr>
        <w:spacing w:before="240"/>
      </w:pPr>
    </w:p>
    <w:p w:rsidR="00CB6DD3" w:rsidRPr="00356BBB" w:rsidRDefault="00E56F46" w:rsidP="00CB6DD3">
      <w:pPr>
        <w:spacing w:before="240"/>
      </w:pPr>
      <w:r>
        <w:rPr>
          <w:noProof/>
          <w:lang w:val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3236" type="#_x0000_t75" style="position:absolute;margin-left:324pt;margin-top:6.05pt;width:103.85pt;height:91.1pt;z-index:251581952">
            <v:imagedata r:id="rId8" o:title=""/>
            <w10:wrap side="left"/>
          </v:shape>
          <o:OLEObject Type="Embed" ProgID="Equation.DSMT4" ShapeID="_x0000_s3236" DrawAspect="Content" ObjectID="_1525688479" r:id="rId9"/>
        </w:pict>
      </w:r>
      <w:r>
        <w:rPr>
          <w:noProof/>
        </w:rPr>
        <w:pict>
          <v:shape id="_x0000_s3234" type="#_x0000_t75" style="position:absolute;margin-left:174.6pt;margin-top:9.65pt;width:92.9pt;height:94.1pt;z-index:251579904">
            <v:imagedata r:id="rId10" o:title=""/>
            <w10:wrap side="left"/>
          </v:shape>
          <o:OLEObject Type="Embed" ProgID="Equation.DSMT4" ShapeID="_x0000_s3234" DrawAspect="Content" ObjectID="_1525688480" r:id="rId11"/>
        </w:pict>
      </w:r>
      <w:r>
        <w:rPr>
          <w:noProof/>
        </w:rPr>
        <w:pict>
          <v:shape id="_x0000_s3235" type="#_x0000_t75" style="position:absolute;margin-left:48.6pt;margin-top:9.65pt;width:59.8pt;height:67.95pt;z-index:251580928">
            <v:imagedata r:id="rId12" o:title=""/>
            <w10:wrap side="left"/>
          </v:shape>
          <o:OLEObject Type="Embed" ProgID="Equation.DSMT4" ShapeID="_x0000_s3235" DrawAspect="Content" ObjectID="_1525688481" r:id="rId13"/>
        </w:pict>
      </w:r>
      <w:r w:rsidR="00CB6DD3" w:rsidRPr="00356BBB">
        <w:t>3)</w:t>
      </w:r>
    </w:p>
    <w:p w:rsidR="00CB6DD3" w:rsidRPr="00356BBB" w:rsidRDefault="00CB6DD3" w:rsidP="00CB6DD3"/>
    <w:p w:rsidR="00CB6DD3" w:rsidRPr="00356BBB" w:rsidRDefault="00CB6DD3" w:rsidP="00CB6DD3"/>
    <w:p w:rsidR="00CB6DD3" w:rsidRDefault="00CB6DD3" w:rsidP="00CB6DD3">
      <w:r w:rsidRPr="00356BBB">
        <w:t>/4</w:t>
      </w:r>
    </w:p>
    <w:p w:rsidR="00CB6DD3" w:rsidRDefault="00CB6DD3" w:rsidP="00CB6DD3"/>
    <w:p w:rsidR="00CB6DD3" w:rsidRDefault="00CB6DD3" w:rsidP="00CB6DD3"/>
    <w:p w:rsidR="009F761A" w:rsidRDefault="009F761A">
      <w:r>
        <w:br w:type="page"/>
      </w:r>
    </w:p>
    <w:p w:rsidR="00CB6DD3" w:rsidRPr="00356BBB" w:rsidRDefault="00CB6DD3" w:rsidP="00CB6DD3">
      <w:r w:rsidRPr="00356BBB">
        <w:lastRenderedPageBreak/>
        <w:t>4)</w:t>
      </w:r>
    </w:p>
    <w:p w:rsidR="00CB6DD3" w:rsidRPr="00356BBB" w:rsidRDefault="00E56F46" w:rsidP="00CB6DD3">
      <w:r>
        <w:rPr>
          <w:noProof/>
          <w:lang w:val="en-US"/>
        </w:rPr>
        <w:pict>
          <v:shape id="_x0000_s3241" type="#_x0000_t75" style="position:absolute;margin-left:297pt;margin-top:-13.8pt;width:106.9pt;height:91.1pt;z-index:251587072">
            <v:imagedata r:id="rId14" o:title=""/>
            <w10:wrap side="left"/>
          </v:shape>
          <o:OLEObject Type="Embed" ProgID="Equation.DSMT4" ShapeID="_x0000_s3241" DrawAspect="Content" ObjectID="_1525688482" r:id="rId15"/>
        </w:pict>
      </w:r>
      <w:r>
        <w:rPr>
          <w:noProof/>
        </w:rPr>
        <w:pict>
          <v:shape id="_x0000_s3239" type="#_x0000_t75" style="position:absolute;margin-left:171pt;margin-top:-13.8pt;width:99.9pt;height:94.1pt;z-index:251585024">
            <v:imagedata r:id="rId16" o:title=""/>
            <w10:wrap side="left"/>
          </v:shape>
          <o:OLEObject Type="Embed" ProgID="Equation.DSMT4" ShapeID="_x0000_s3239" DrawAspect="Content" ObjectID="_1525688483" r:id="rId17"/>
        </w:pict>
      </w:r>
      <w:r>
        <w:rPr>
          <w:noProof/>
        </w:rPr>
        <w:pict>
          <v:shape id="_x0000_s3240" type="#_x0000_t75" style="position:absolute;margin-left:54pt;margin-top:-13.8pt;width:59.8pt;height:52.85pt;z-index:251586048">
            <v:imagedata r:id="rId18" o:title=""/>
            <w10:wrap side="left"/>
          </v:shape>
          <o:OLEObject Type="Embed" ProgID="Equation.DSMT4" ShapeID="_x0000_s3240" DrawAspect="Content" ObjectID="_1525688484" r:id="rId19"/>
        </w:pict>
      </w:r>
    </w:p>
    <w:p w:rsidR="00CB6DD3" w:rsidRPr="00356BBB" w:rsidRDefault="00CB6DD3" w:rsidP="00CB6DD3"/>
    <w:p w:rsidR="00CB6DD3" w:rsidRDefault="00CB6DD3" w:rsidP="00CB6DD3">
      <w:r w:rsidRPr="00356BBB">
        <w:t>/4</w:t>
      </w:r>
    </w:p>
    <w:p w:rsidR="00CB6DD3" w:rsidRDefault="00CB6DD3" w:rsidP="00CB6DD3"/>
    <w:p w:rsidR="00CB6DD3" w:rsidRDefault="00CB6DD3" w:rsidP="00CB6DD3"/>
    <w:p w:rsidR="00CB6DD3" w:rsidRDefault="00CB6DD3" w:rsidP="00CB6DD3"/>
    <w:p w:rsidR="00671319" w:rsidRPr="00356BBB" w:rsidRDefault="00E56F46" w:rsidP="00671319">
      <w:r>
        <w:rPr>
          <w:noProof/>
          <w:lang w:val="en-US"/>
        </w:rPr>
        <w:pict>
          <v:shape id="_x0000_s3242" type="#_x0000_t75" style="position:absolute;margin-left:306pt;margin-top:11.4pt;width:103.85pt;height:91.1pt;z-index:251588096">
            <v:imagedata r:id="rId20" o:title=""/>
            <w10:wrap side="left"/>
          </v:shape>
          <o:OLEObject Type="Embed" ProgID="Equation.DSMT4" ShapeID="_x0000_s3242" DrawAspect="Content" ObjectID="_1525688485" r:id="rId21"/>
        </w:pict>
      </w:r>
      <w:r>
        <w:rPr>
          <w:noProof/>
        </w:rPr>
        <w:pict>
          <v:shape id="_x0000_s3237" type="#_x0000_t75" style="position:absolute;margin-left:171pt;margin-top:11.4pt;width:106.9pt;height:94.1pt;z-index:251582976">
            <v:imagedata r:id="rId22" o:title=""/>
            <w10:wrap side="left"/>
          </v:shape>
          <o:OLEObject Type="Embed" ProgID="Equation.DSMT4" ShapeID="_x0000_s3237" DrawAspect="Content" ObjectID="_1525688486" r:id="rId23"/>
        </w:pict>
      </w:r>
      <w:r>
        <w:rPr>
          <w:noProof/>
        </w:rPr>
        <w:pict>
          <v:shape id="_x0000_s3238" type="#_x0000_t75" style="position:absolute;margin-left:54pt;margin-top:11.4pt;width:59.25pt;height:52.85pt;z-index:251584000">
            <v:imagedata r:id="rId24" o:title=""/>
            <w10:wrap side="left"/>
          </v:shape>
          <o:OLEObject Type="Embed" ProgID="Equation.DSMT4" ShapeID="_x0000_s3238" DrawAspect="Content" ObjectID="_1525688487" r:id="rId25"/>
        </w:pict>
      </w:r>
    </w:p>
    <w:p w:rsidR="00671319" w:rsidRPr="00356BBB" w:rsidRDefault="00671319" w:rsidP="00671319">
      <w:r w:rsidRPr="00356BBB">
        <w:t>5)</w:t>
      </w:r>
    </w:p>
    <w:p w:rsidR="00671319" w:rsidRPr="00356BBB" w:rsidRDefault="00671319" w:rsidP="00671319"/>
    <w:p w:rsidR="00671319" w:rsidRPr="00356BBB" w:rsidRDefault="00671319" w:rsidP="00671319"/>
    <w:p w:rsidR="00671319" w:rsidRPr="00356BBB" w:rsidRDefault="00671319" w:rsidP="00671319">
      <w:r w:rsidRPr="00356BBB">
        <w:t>/4</w:t>
      </w:r>
    </w:p>
    <w:p w:rsidR="00CB6DD3" w:rsidRDefault="00CB6DD3" w:rsidP="00CB6DD3"/>
    <w:p w:rsidR="00CB6DD3" w:rsidRDefault="00CB6DD3" w:rsidP="00CB6DD3"/>
    <w:p w:rsidR="00CB6DD3" w:rsidRDefault="00CB6DD3" w:rsidP="00CB6DD3"/>
    <w:p w:rsidR="00CB6DD3" w:rsidRDefault="00CB6DD3" w:rsidP="00CB6DD3"/>
    <w:p w:rsidR="00671319" w:rsidRPr="00356BBB" w:rsidRDefault="00E56F46" w:rsidP="00671319">
      <w:r>
        <w:rPr>
          <w:noProof/>
        </w:rPr>
        <w:pict>
          <v:shape id="_x0000_s3243" type="#_x0000_t75" style="position:absolute;margin-left:243pt;margin-top:4.2pt;width:75.9pt;height:128.15pt;z-index:251589120">
            <v:imagedata r:id="rId26" o:title=""/>
            <w10:wrap side="left"/>
          </v:shape>
          <o:OLEObject Type="Embed" ProgID="Equation.DSMT4" ShapeID="_x0000_s3243" DrawAspect="Content" ObjectID="_1525688488" r:id="rId27"/>
        </w:pict>
      </w:r>
      <w:r>
        <w:rPr>
          <w:noProof/>
        </w:rPr>
        <w:pict>
          <v:shape id="_x0000_s3244" type="#_x0000_t75" style="position:absolute;margin-left:54pt;margin-top:4.2pt;width:163.15pt;height:52.85pt;z-index:251590144">
            <v:imagedata r:id="rId28" o:title=""/>
            <w10:wrap side="left"/>
          </v:shape>
          <o:OLEObject Type="Embed" ProgID="Equation.DSMT4" ShapeID="_x0000_s3244" DrawAspect="Content" ObjectID="_1525688489" r:id="rId29"/>
        </w:pict>
      </w:r>
      <w:r w:rsidR="00671319" w:rsidRPr="00356BBB">
        <w:t>6)</w:t>
      </w:r>
    </w:p>
    <w:p w:rsidR="00671319" w:rsidRPr="00356BBB" w:rsidRDefault="00671319" w:rsidP="00671319"/>
    <w:p w:rsidR="00671319" w:rsidRPr="00356BBB" w:rsidRDefault="00671319" w:rsidP="00671319">
      <w:r w:rsidRPr="00356BBB">
        <w:t>/3</w:t>
      </w:r>
    </w:p>
    <w:p w:rsidR="00CB6DD3" w:rsidRDefault="00CB6DD3" w:rsidP="00CB6DD3"/>
    <w:p w:rsidR="00CB6DD3" w:rsidRDefault="00CB6DD3" w:rsidP="00CB6DD3"/>
    <w:p w:rsidR="00671319" w:rsidRDefault="00671319" w:rsidP="00CB6DD3"/>
    <w:p w:rsidR="00671319" w:rsidRDefault="00671319" w:rsidP="00CB6DD3"/>
    <w:p w:rsidR="00671319" w:rsidRDefault="00671319" w:rsidP="00CB6DD3"/>
    <w:p w:rsidR="00671319" w:rsidRDefault="00671319" w:rsidP="00CB6DD3"/>
    <w:p w:rsidR="00671319" w:rsidRDefault="00671319" w:rsidP="00CB6DD3"/>
    <w:p w:rsidR="00671319" w:rsidRPr="00356BBB" w:rsidRDefault="00E56F46" w:rsidP="00671319">
      <w:r>
        <w:rPr>
          <w:noProof/>
        </w:rPr>
        <w:pict>
          <v:shape id="_x0000_s3248" type="#_x0000_t75" style="position:absolute;margin-left:36pt;margin-top:10.25pt;width:60.95pt;height:36pt;z-index:251594240">
            <v:imagedata r:id="rId30" o:title=""/>
            <w10:wrap side="left"/>
          </v:shape>
          <o:OLEObject Type="Embed" ProgID="Equation.DSMT4" ShapeID="_x0000_s3248" DrawAspect="Content" ObjectID="_1525688490" r:id="rId31"/>
        </w:pict>
      </w:r>
    </w:p>
    <w:p w:rsidR="00671319" w:rsidRPr="00356BBB" w:rsidRDefault="00671319" w:rsidP="00671319">
      <w:r w:rsidRPr="00356BBB">
        <w:t>7)</w:t>
      </w:r>
    </w:p>
    <w:p w:rsidR="00671319" w:rsidRPr="00356BBB" w:rsidRDefault="00671319" w:rsidP="00671319"/>
    <w:p w:rsidR="00671319" w:rsidRPr="00356BBB" w:rsidRDefault="00671319" w:rsidP="00671319"/>
    <w:p w:rsidR="00671319" w:rsidRPr="00356BBB" w:rsidRDefault="00E56F46" w:rsidP="00671319">
      <w:r>
        <w:rPr>
          <w:noProof/>
        </w:rPr>
        <w:pict>
          <v:shape id="_x0000_s3245" type="#_x0000_t75" style="position:absolute;margin-left:297pt;margin-top:9.05pt;width:195.1pt;height:142.25pt;z-index:251591168">
            <v:imagedata r:id="rId32" o:title=""/>
            <w10:wrap side="left"/>
          </v:shape>
          <o:OLEObject Type="Embed" ProgID="Equation.DSMT4" ShapeID="_x0000_s3245" DrawAspect="Content" ObjectID="_1525688491" r:id="rId33"/>
        </w:pict>
      </w:r>
      <w:r>
        <w:rPr>
          <w:noProof/>
        </w:rPr>
        <w:pict>
          <v:shape id="_x0000_s3246" type="#_x0000_t75" style="position:absolute;margin-left:162pt;margin-top:9.05pt;width:119.1pt;height:108.55pt;z-index:251592192">
            <v:imagedata r:id="rId34" o:title=""/>
            <w10:wrap side="left"/>
          </v:shape>
          <o:OLEObject Type="Embed" ProgID="Equation.DSMT4" ShapeID="_x0000_s3246" DrawAspect="Content" ObjectID="_1525688492" r:id="rId35"/>
        </w:pict>
      </w:r>
      <w:r>
        <w:rPr>
          <w:noProof/>
        </w:rPr>
        <w:pict>
          <v:shape id="_x0000_s3247" type="#_x0000_t75" style="position:absolute;margin-left:27pt;margin-top:9.05pt;width:99.85pt;height:109.75pt;z-index:251593216">
            <v:imagedata r:id="rId36" o:title=""/>
            <w10:wrap side="left"/>
          </v:shape>
          <o:OLEObject Type="Embed" ProgID="Equation.DSMT4" ShapeID="_x0000_s3247" DrawAspect="Content" ObjectID="_1525688493" r:id="rId37"/>
        </w:pict>
      </w:r>
    </w:p>
    <w:p w:rsidR="00671319" w:rsidRPr="00356BBB" w:rsidRDefault="00671319" w:rsidP="00671319"/>
    <w:p w:rsidR="00671319" w:rsidRPr="00356BBB" w:rsidRDefault="00671319" w:rsidP="00671319"/>
    <w:p w:rsidR="00671319" w:rsidRDefault="00671319" w:rsidP="00671319">
      <w:r w:rsidRPr="00356BBB">
        <w:t>/7</w:t>
      </w:r>
    </w:p>
    <w:p w:rsidR="00671319" w:rsidRDefault="00671319" w:rsidP="00CB6DD3"/>
    <w:p w:rsidR="00671319" w:rsidRDefault="00671319" w:rsidP="00CB6DD3"/>
    <w:p w:rsidR="00671319" w:rsidRDefault="00671319" w:rsidP="00CB6DD3"/>
    <w:p w:rsidR="00671319" w:rsidRDefault="00671319" w:rsidP="00CB6DD3"/>
    <w:p w:rsidR="00671319" w:rsidRDefault="00671319" w:rsidP="00CB6DD3"/>
    <w:p w:rsidR="00671319" w:rsidRDefault="00671319" w:rsidP="00CB6DD3"/>
    <w:p w:rsidR="00671319" w:rsidRDefault="00671319" w:rsidP="00CB6DD3"/>
    <w:p w:rsidR="00A14BF3" w:rsidRPr="00356BBB" w:rsidRDefault="00A14BF3" w:rsidP="00A14BF3">
      <w:r>
        <w:br w:type="page"/>
      </w:r>
    </w:p>
    <w:p w:rsidR="00A14BF3" w:rsidRPr="00356BBB" w:rsidRDefault="00E56F46" w:rsidP="00A14BF3">
      <w:r>
        <w:rPr>
          <w:noProof/>
        </w:rPr>
        <w:lastRenderedPageBreak/>
        <w:pict>
          <v:shape id="_x0000_s3249" type="#_x0000_t75" style="position:absolute;margin-left:261pt;margin-top:4.2pt;width:132.95pt;height:109.65pt;z-index:251595264">
            <v:imagedata r:id="rId38" o:title=""/>
            <w10:wrap side="left"/>
          </v:shape>
          <o:OLEObject Type="Embed" ProgID="Equation.DSMT4" ShapeID="_x0000_s3249" DrawAspect="Content" ObjectID="_1525688494" r:id="rId39"/>
        </w:pict>
      </w:r>
      <w:r>
        <w:rPr>
          <w:noProof/>
        </w:rPr>
        <w:pict>
          <v:shape id="_x0000_s3250" type="#_x0000_t75" style="position:absolute;margin-left:135pt;margin-top:4.2pt;width:73.15pt;height:124.1pt;z-index:251596288">
            <v:imagedata r:id="rId40" o:title=""/>
            <w10:wrap side="left"/>
          </v:shape>
          <o:OLEObject Type="Embed" ProgID="Equation.DSMT4" ShapeID="_x0000_s3250" DrawAspect="Content" ObjectID="_1525688495" r:id="rId41"/>
        </w:pict>
      </w:r>
      <w:r>
        <w:rPr>
          <w:noProof/>
        </w:rPr>
        <w:pict>
          <v:shape id="_x0000_s3251" type="#_x0000_t75" style="position:absolute;margin-left:45pt;margin-top:4.2pt;width:49.95pt;height:34.25pt;z-index:251597312">
            <v:imagedata r:id="rId42" o:title=""/>
            <w10:wrap side="left"/>
          </v:shape>
          <o:OLEObject Type="Embed" ProgID="Equation.DSMT4" ShapeID="_x0000_s3251" DrawAspect="Content" ObjectID="_1525688496" r:id="rId43"/>
        </w:pict>
      </w:r>
      <w:r w:rsidR="00A14BF3" w:rsidRPr="00356BBB">
        <w:t>8)</w:t>
      </w:r>
    </w:p>
    <w:p w:rsidR="00A14BF3" w:rsidRPr="00356BBB" w:rsidRDefault="00A14BF3" w:rsidP="00A14BF3"/>
    <w:p w:rsidR="00A14BF3" w:rsidRPr="00356BBB" w:rsidRDefault="00A14BF3" w:rsidP="00A14BF3"/>
    <w:p w:rsidR="00A14BF3" w:rsidRPr="00356BBB" w:rsidRDefault="00A14BF3" w:rsidP="00A14BF3">
      <w:r w:rsidRPr="00356BBB">
        <w:t>/5</w:t>
      </w:r>
    </w:p>
    <w:p w:rsidR="00A14BF3" w:rsidRPr="00356BBB" w:rsidRDefault="00A14BF3" w:rsidP="00A14BF3"/>
    <w:p w:rsidR="00A14BF3" w:rsidRPr="00356BBB" w:rsidRDefault="00A14BF3" w:rsidP="00A14BF3"/>
    <w:p w:rsidR="00671319" w:rsidRDefault="00671319" w:rsidP="00CB6DD3"/>
    <w:p w:rsidR="00A14BF3" w:rsidRDefault="00A14BF3" w:rsidP="00CB6DD3"/>
    <w:p w:rsidR="00A14BF3" w:rsidRDefault="00A14BF3" w:rsidP="00CB6DD3"/>
    <w:p w:rsidR="00A14BF3" w:rsidRDefault="00A14BF3" w:rsidP="00CB6DD3"/>
    <w:p w:rsidR="00A14BF3" w:rsidRPr="00356BBB" w:rsidRDefault="00A14BF3" w:rsidP="00A14BF3"/>
    <w:p w:rsidR="00A14BF3" w:rsidRPr="00356BBB" w:rsidRDefault="00E56F46" w:rsidP="00A14BF3">
      <w:r>
        <w:rPr>
          <w:noProof/>
        </w:rPr>
        <w:pict>
          <v:shape id="_x0000_s3253" type="#_x0000_t75" style="position:absolute;margin-left:153pt;margin-top:5.4pt;width:116.9pt;height:84.9pt;z-index:251599360">
            <v:imagedata r:id="rId44" o:title=""/>
            <w10:wrap side="left"/>
          </v:shape>
          <o:OLEObject Type="Embed" ProgID="Equation.DSMT4" ShapeID="_x0000_s3253" DrawAspect="Content" ObjectID="_1525688497" r:id="rId45"/>
        </w:pict>
      </w:r>
      <w:r>
        <w:rPr>
          <w:noProof/>
        </w:rPr>
        <w:pict>
          <v:shape id="_x0000_s3252" type="#_x0000_t75" style="position:absolute;margin-left:45pt;margin-top:5.4pt;width:98.7pt;height:54pt;z-index:251598336">
            <v:imagedata r:id="rId46" o:title=""/>
            <w10:wrap side="left"/>
          </v:shape>
          <o:OLEObject Type="Embed" ProgID="Equation.DSMT4" ShapeID="_x0000_s3252" DrawAspect="Content" ObjectID="_1525688498" r:id="rId47"/>
        </w:pict>
      </w:r>
      <w:r w:rsidR="00A14BF3" w:rsidRPr="00356BBB">
        <w:t>9)</w:t>
      </w:r>
    </w:p>
    <w:p w:rsidR="00A14BF3" w:rsidRPr="00356BBB" w:rsidRDefault="00E56F46" w:rsidP="00A14BF3">
      <w:r>
        <w:rPr>
          <w:noProof/>
          <w:lang w:val="en-US"/>
        </w:rPr>
        <w:pict>
          <v:shape id="_x0000_s3254" type="#_x0000_t75" style="position:absolute;margin-left:324pt;margin-top:.6pt;width:95.9pt;height:92.9pt;z-index:251600384">
            <v:imagedata r:id="rId48" o:title=""/>
            <w10:wrap side="left"/>
          </v:shape>
          <o:OLEObject Type="Embed" ProgID="Equation.DSMT4" ShapeID="_x0000_s3254" DrawAspect="Content" ObjectID="_1525688499" r:id="rId49"/>
        </w:pict>
      </w:r>
    </w:p>
    <w:p w:rsidR="00A14BF3" w:rsidRPr="00356BBB" w:rsidRDefault="00A14BF3" w:rsidP="00A14BF3"/>
    <w:p w:rsidR="00A14BF3" w:rsidRPr="00356BBB" w:rsidRDefault="00A14BF3" w:rsidP="00A14BF3">
      <w:r w:rsidRPr="00356BBB">
        <w:t>/4</w:t>
      </w:r>
    </w:p>
    <w:p w:rsidR="00A14BF3" w:rsidRPr="00356BBB" w:rsidRDefault="00A14BF3" w:rsidP="00A14BF3"/>
    <w:p w:rsidR="00A14BF3" w:rsidRDefault="00A14BF3" w:rsidP="00CB6DD3"/>
    <w:p w:rsidR="00A14BF3" w:rsidRDefault="00A14BF3" w:rsidP="00CB6DD3"/>
    <w:p w:rsidR="00A14BF3" w:rsidRDefault="00A14BF3" w:rsidP="00CB6DD3"/>
    <w:p w:rsidR="0048307B" w:rsidRPr="00356BBB" w:rsidRDefault="00317425" w:rsidP="0048307B">
      <w:r>
        <w:rPr>
          <w:noProof/>
          <w:lang w:eastAsia="en-CA"/>
        </w:rPr>
        <mc:AlternateContent>
          <mc:Choice Requires="wpg">
            <w:drawing>
              <wp:anchor distT="0" distB="0" distL="114300" distR="114300" simplePos="0" relativeHeight="251603456" behindDoc="0" locked="0" layoutInCell="1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38100</wp:posOffset>
                </wp:positionV>
                <wp:extent cx="3993515" cy="2171700"/>
                <wp:effectExtent l="9525" t="0" r="0" b="9525"/>
                <wp:wrapNone/>
                <wp:docPr id="1" name="Group 12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93515" cy="2171700"/>
                          <a:chOff x="2700" y="6444"/>
                          <a:chExt cx="6289" cy="3420"/>
                        </a:xfrm>
                      </wpg:grpSpPr>
                      <wpg:grpSp>
                        <wpg:cNvPr id="2" name="Group 1210"/>
                        <wpg:cNvGrpSpPr>
                          <a:grpSpLocks/>
                        </wpg:cNvGrpSpPr>
                        <wpg:grpSpPr bwMode="auto">
                          <a:xfrm>
                            <a:off x="2700" y="6444"/>
                            <a:ext cx="6289" cy="1620"/>
                            <a:chOff x="3240" y="6084"/>
                            <a:chExt cx="6289" cy="1620"/>
                          </a:xfrm>
                        </wpg:grpSpPr>
                        <wps:wsp>
                          <wps:cNvPr id="3" name="Line 1076"/>
                          <wps:cNvCnPr/>
                          <wps:spPr bwMode="auto">
                            <a:xfrm>
                              <a:off x="3240" y="7164"/>
                              <a:ext cx="55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" name="Line 1077"/>
                          <wps:cNvCnPr/>
                          <wps:spPr bwMode="auto">
                            <a:xfrm flipV="1">
                              <a:off x="4501" y="6620"/>
                              <a:ext cx="0" cy="54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1078"/>
                          <wps:cNvCnPr/>
                          <wps:spPr bwMode="auto">
                            <a:xfrm flipV="1">
                              <a:off x="6121" y="6620"/>
                              <a:ext cx="0" cy="54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Line 1079"/>
                          <wps:cNvCnPr/>
                          <wps:spPr bwMode="auto">
                            <a:xfrm>
                              <a:off x="4501" y="6440"/>
                              <a:ext cx="16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Text Box 10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00" y="6084"/>
                              <a:ext cx="1349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>
                                      <a:alpha val="89999"/>
                                    </a:srgb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53CCE" w:rsidRDefault="00653CCE" w:rsidP="00653CCE">
                                <w:r w:rsidRPr="00653CCE">
                                  <w:rPr>
                                    <w:position w:val="-12"/>
                                  </w:rPr>
                                  <w:object w:dxaOrig="1060" w:dyaOrig="360">
                                    <v:shape id="_x0000_i1049" type="#_x0000_t75" style="width:53pt;height:18pt" o:ole="">
                                      <v:imagedata r:id="rId50" o:title=""/>
                                    </v:shape>
                                    <o:OLEObject Type="Embed" ProgID="Equation.DSMT4" ShapeID="_x0000_i1049" DrawAspect="Content" ObjectID="_1525688503" r:id="rId5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" name="Line 1082"/>
                          <wps:cNvCnPr/>
                          <wps:spPr bwMode="auto">
                            <a:xfrm>
                              <a:off x="9360" y="7164"/>
                              <a:ext cx="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Text Box 12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80" y="7164"/>
                              <a:ext cx="574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8307B" w:rsidRPr="00F23067" w:rsidRDefault="0048307B">
                                <w:r w:rsidRPr="00356BBB">
                                  <w:t>10     20     30     40     50    60    70   80   90    100     110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</wpg:grpSp>
                      <wps:wsp>
                        <wps:cNvPr id="10" name="Line 1213"/>
                        <wps:cNvCnPr/>
                        <wps:spPr bwMode="auto">
                          <a:xfrm flipV="1">
                            <a:off x="5580" y="8064"/>
                            <a:ext cx="3060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14" o:spid="_x0000_s1268" style="position:absolute;margin-left:63pt;margin-top:3pt;width:314.45pt;height:171pt;z-index:251603456" coordorigin="2700,6444" coordsize="6289,3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">
                <v:group id="Group 1210" o:spid="_x0000_s1269" style="position:absolute;left:2700;top:6444;width:6289;height:1620" coordorigin="3240,6084" coordsize="6289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line id="Line 1076" o:spid="_x0000_s1270" style="position:absolute;visibility:visible;mso-wrap-style:square" from="3240,7164" to="8820,71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Es3MQAAADa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sSzcxAAAANoAAAAPAAAAAAAAAAAA&#10;AAAAAKECAABkcnMvZG93bnJldi54bWxQSwUGAAAAAAQABAD5AAAAkgMAAAAA&#10;"/>
                  <v:line id="Line 1077" o:spid="_x0000_s1271" style="position:absolute;flip:y;visibility:visible;mso-wrap-style:square" from="4501,6620" to="4501,7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7mJcQAAADaAAAADwAAAGRycy9kb3ducmV2LnhtbESPQWvCQBSE7wX/w/KE3upGW0qIrlIE&#10;USwUjJZeX7LPbGz2bciuGv+9Wyh4HGbmG2a26G0jLtT52rGC8SgBQVw6XXOl4LBfvaQgfEDW2Dgm&#10;BTfysJgPnmaYaXflHV3yUIkIYZ+hAhNCm0npS0MW/ci1xNE7us5iiLKrpO7wGuG2kZMkeZcWa44L&#10;BltaGip/87NV8Nputke7M/nPV1qk69N3UZTLT6Weh/3HFESgPjzC/+2NVvAGf1fiDZDz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7uYlxAAAANoAAAAPAAAAAAAAAAAA&#10;AAAAAKECAABkcnMvZG93bnJldi54bWxQSwUGAAAAAAQABAD5AAAAkgMAAAAA&#10;" strokeweight="1pt">
                    <v:stroke endarrow="block"/>
                  </v:line>
                  <v:line id="Line 1078" o:spid="_x0000_s1272" style="position:absolute;flip:y;visibility:visible;mso-wrap-style:square" from="6121,6620" to="6121,7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JDvsQAAADaAAAADwAAAGRycy9kb3ducmV2LnhtbESPQWvCQBSE7wX/w/KE3upGS0uIrlIE&#10;USwUjJZeX7LPbGz2bciuGv+9Wyh4HGbmG2a26G0jLtT52rGC8SgBQVw6XXOl4LBfvaQgfEDW2Dgm&#10;BTfysJgPnmaYaXflHV3yUIkIYZ+hAhNCm0npS0MW/ci1xNE7us5iiLKrpO7wGuG2kZMkeZcWa44L&#10;BltaGip/87NV8Nputke7M/nPV1qk69N3UZTLT6Weh/3HFESgPjzC/+2NVvAGf1fiDZDz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okO+xAAAANoAAAAPAAAAAAAAAAAA&#10;AAAAAKECAABkcnMvZG93bnJldi54bWxQSwUGAAAAAAQABAD5AAAAkgMAAAAA&#10;" strokeweight="1pt">
                    <v:stroke endarrow="block"/>
                  </v:line>
                  <v:line id="Line 1079" o:spid="_x0000_s1273" style="position:absolute;visibility:visible;mso-wrap-style:square" from="4501,6440" to="6121,6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C3WcMAAADaAAAADwAAAGRycy9kb3ducmV2LnhtbESPQWvCQBSE70L/w/IKvemmHkTSrEEK&#10;LblI0Yrn1+xrkpp9m2TXbOyv7woFj8PMfMNk+WRaMdLgGssKnhcJCOLS6oYrBcfPt/kahPPIGlvL&#10;pOBKDvLNwyzDVNvAexoPvhIRwi5FBbX3XSqlK2sy6Ba2I47etx0M+iiHSuoBQ4SbVi6TZCUNNhwX&#10;auzotabyfLgYBUn4fZc/smjGj2LXh+4rnJZ9UOrpcdq+gPA0+Xv4v11oBSu4XYk3QG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hgt1nDAAAA2gAAAA8AAAAAAAAAAAAA&#10;AAAAoQIAAGRycy9kb3ducmV2LnhtbFBLBQYAAAAABAAEAPkAAACRAwAAAAA=&#10;">
                    <v:stroke startarrow="block" endarrow="block"/>
                  </v:line>
                  <v:shape id="Text Box 1080" o:spid="_x0000_s1274" type="#_x0000_t202" style="position:absolute;left:4500;top:6084;width:134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51Of8IA&#10;AADaAAAADwAAAGRycy9kb3ducmV2LnhtbESPS4vCQBCE78L+h6EXvOlkfa1ER4mKj4OXjeK5ybRJ&#10;2ExPyIya/fc7guCxqKqvqPmyNZW4U+NKywq++hEI4szqknMF59O2NwXhPLLGyjIp+CMHy8VHZ46x&#10;tg/+oXvqcxEg7GJUUHhfx1K6rCCDrm9r4uBdbWPQB9nkUjf4CHBTyUEUTaTBksNCgTWtC8p+05tR&#10;kJxGq/FZ7nCYDo+7ZLM3e5lelOp+tskMhKfWv8Ov9kEr+IbnlXAD5OI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nU5/wgAAANoAAAAPAAAAAAAAAAAAAAAAAJgCAABkcnMvZG93&#10;bnJldi54bWxQSwUGAAAAAAQABAD1AAAAhwMAAAAA&#10;" filled="f" stroked="f">
                    <v:fill opacity="58853f"/>
                    <v:textbox style="mso-fit-shape-to-text:t">
                      <w:txbxContent>
                        <w:p w:rsidR="00653CCE" w:rsidRDefault="00653CCE" w:rsidP="00653CCE">
                          <w:r w:rsidRPr="00653CCE">
                            <w:rPr>
                              <w:position w:val="-12"/>
                            </w:rPr>
                            <w:object w:dxaOrig="1060" w:dyaOrig="360">
                              <v:shape id="_x0000_i1049" type="#_x0000_t75" style="width:53pt;height:18pt" o:ole="">
                                <v:imagedata r:id="rId52" o:title=""/>
                              </v:shape>
                              <o:OLEObject Type="Embed" ProgID="Equation.DSMT4" ShapeID="_x0000_i1049" DrawAspect="Content" ObjectID="_1393238182" r:id="rId53"/>
                            </w:object>
                          </w:r>
                        </w:p>
                      </w:txbxContent>
                    </v:textbox>
                  </v:shape>
                  <v:line id="Line 1082" o:spid="_x0000_s1275" style="position:absolute;visibility:visible;mso-wrap-style:square" from="9360,7164" to="9360,7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6uYpcAAAADaAAAADwAAAGRycy9kb3ducmV2LnhtbERPTWvCMBi+D/YfwjvwNlM9+FGNMlaE&#10;HXRgHTu/Nq9NsXlTmqzGf28OA48Pz/d6G20rBup941jBZJyBIK6cbrhW8HPavS9A+ICssXVMCu7k&#10;Ybt5fVljrt2NjzSUoRYphH2OCkwIXS6lrwxZ9GPXESfu4nqLIcG+lrrHWwq3rZxm2UxabDg1GOzo&#10;01B1Lf+sgrkpjnIui/3puxiayTIe4u95qdToLX6sQASK4Sn+d39pBWlrupJugNw8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OrmKXAAAAA2gAAAA8AAAAAAAAAAAAAAAAA&#10;oQIAAGRycy9kb3ducmV2LnhtbFBLBQYAAAAABAAEAPkAAACOAwAAAAA=&#10;">
                    <v:stroke endarrow="block"/>
                  </v:line>
                  <v:shape id="Text Box 1209" o:spid="_x0000_s1276" type="#_x0000_t202" style="position:absolute;left:3780;top:7164;width:574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PpdMMA&#10;AADaAAAADwAAAGRycy9kb3ducmV2LnhtbESP0WrCQBRE3wv9h+UWfGs2ihZNXaVEBd9s037AJXub&#10;TZO9G7JrjH69Wyj0cZiZM8x6O9pWDNT72rGCaZKCIC6drrlS8PV5eF6C8AFZY+uYFFzJw3bz+LDG&#10;TLsLf9BQhEpECPsMFZgQukxKXxqy6BPXEUfv2/UWQ5R9JXWPlwi3rZyl6Yu0WHNcMNhRbqhsirNV&#10;sEztqWlWs3dv57fpwuQ7t+9+lJo8jW+vIAKN4T/81z5qBSv4vRJvgNz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tPpdMMAAADaAAAADwAAAAAAAAAAAAAAAACYAgAAZHJzL2Rv&#10;d25yZXYueG1sUEsFBgAAAAAEAAQA9QAAAIgDAAAAAA==&#10;" filled="f" stroked="f">
                    <v:textbox style="mso-fit-shape-to-text:t">
                      <w:txbxContent>
                        <w:p w:rsidR="0048307B" w:rsidRPr="00F23067" w:rsidRDefault="0048307B">
                          <w:r w:rsidRPr="00356BBB">
                            <w:t>10     20     30     40     50    60    70   80   90    100     110</w:t>
                          </w:r>
                        </w:p>
                      </w:txbxContent>
                    </v:textbox>
                  </v:shape>
                </v:group>
                <v:line id="Line 1213" o:spid="_x0000_s1277" style="position:absolute;flip:y;visibility:visible;mso-wrap-style:square" from="5580,8064" to="8640,9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5R6rMIAAADbAAAADwAAAGRycy9kb3ducmV2LnhtbESPQYvCQAyF78L+hyGCN50qu7JUR9EF&#10;YS8e1HrPdmJb7WRKZ6z1328OgreE9/Lel+W6d7XqqA2VZwPTSQKKOPe24sJAdtqNv0GFiGyx9kwG&#10;nhRgvfoYLDG1/sEH6o6xUBLCIUUDZYxNqnXIS3IYJr4hFu3iW4dR1rbQtsWHhLtaz5Jkrh1WLA0l&#10;NvRTUn473p2B3v99FefN9na4fk73926bPW1MjBkN+80CVKQ+vs2v618r+EIvv8gAevU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5R6rMIAAADbAAAADwAAAAAAAAAAAAAA&#10;AAChAgAAZHJzL2Rvd25yZXYueG1sUEsFBgAAAAAEAAQA+QAAAJADAAAAAA==&#10;">
                  <v:stroke endarrow="open"/>
                </v:line>
              </v:group>
            </w:pict>
          </mc:Fallback>
        </mc:AlternateContent>
      </w:r>
    </w:p>
    <w:p w:rsidR="0048307B" w:rsidRPr="00356BBB" w:rsidRDefault="0048307B" w:rsidP="0048307B">
      <w:r w:rsidRPr="00356BBB">
        <w:t>10)</w:t>
      </w:r>
    </w:p>
    <w:p w:rsidR="0048307B" w:rsidRPr="00356BBB" w:rsidRDefault="0048307B" w:rsidP="0048307B"/>
    <w:p w:rsidR="0048307B" w:rsidRPr="00356BBB" w:rsidRDefault="0048307B" w:rsidP="0048307B"/>
    <w:p w:rsidR="0048307B" w:rsidRPr="00356BBB" w:rsidRDefault="0048307B" w:rsidP="0048307B"/>
    <w:p w:rsidR="0048307B" w:rsidRPr="00356BBB" w:rsidRDefault="0048307B" w:rsidP="0048307B"/>
    <w:p w:rsidR="0048307B" w:rsidRPr="00356BBB" w:rsidRDefault="00E56F46" w:rsidP="0048307B">
      <w:r>
        <w:rPr>
          <w:noProof/>
          <w:lang w:val="en-US"/>
        </w:rPr>
        <w:pict>
          <v:shape id="_x0000_s3260" type="#_x0000_t75" style="position:absolute;margin-left:5in;margin-top:10.25pt;width:103.95pt;height:91.25pt;z-index:251602432">
            <v:imagedata r:id="rId54" o:title=""/>
            <w10:wrap side="left"/>
          </v:shape>
          <o:OLEObject Type="Embed" ProgID="Equation.DSMT4" ShapeID="_x0000_s3260" DrawAspect="Content" ObjectID="_1525688500" r:id="rId55"/>
        </w:pict>
      </w:r>
      <w:r>
        <w:rPr>
          <w:noProof/>
        </w:rPr>
        <w:pict>
          <v:shape id="_x0000_s3259" type="#_x0000_t75" style="position:absolute;margin-left:54pt;margin-top:10.25pt;width:150pt;height:106.3pt;z-index:251601408">
            <v:imagedata r:id="rId56" o:title=""/>
            <w10:wrap side="left"/>
          </v:shape>
          <o:OLEObject Type="Embed" ProgID="Equation.DSMT4" ShapeID="_x0000_s3259" DrawAspect="Content" ObjectID="_1525688501" r:id="rId57"/>
        </w:pict>
      </w:r>
    </w:p>
    <w:p w:rsidR="0048307B" w:rsidRPr="00356BBB" w:rsidRDefault="0048307B" w:rsidP="0048307B">
      <w:r w:rsidRPr="00356BBB">
        <w:t>/5</w:t>
      </w:r>
    </w:p>
    <w:p w:rsidR="0048307B" w:rsidRPr="00356BBB" w:rsidRDefault="0048307B" w:rsidP="0048307B"/>
    <w:p w:rsidR="00A14BF3" w:rsidRDefault="00A14BF3" w:rsidP="00CB6DD3"/>
    <w:p w:rsidR="00A14BF3" w:rsidRDefault="00A14BF3" w:rsidP="00CB6DD3"/>
    <w:p w:rsidR="0048307B" w:rsidRDefault="0048307B" w:rsidP="00CB6DD3"/>
    <w:p w:rsidR="0048307B" w:rsidRDefault="0048307B" w:rsidP="00CB6DD3"/>
    <w:p w:rsidR="0048307B" w:rsidRDefault="0048307B" w:rsidP="00CB6DD3"/>
    <w:p w:rsidR="0048307B" w:rsidRDefault="0048307B" w:rsidP="00CB6DD3"/>
    <w:p w:rsidR="007638DF" w:rsidRPr="00356BBB" w:rsidRDefault="007638DF" w:rsidP="007638DF"/>
    <w:p w:rsidR="007638DF" w:rsidRPr="00356BBB" w:rsidRDefault="00E56F46" w:rsidP="007638DF">
      <w:r>
        <w:rPr>
          <w:noProof/>
        </w:rPr>
        <w:pict>
          <v:shape id="_x0000_s3263" type="#_x0000_t75" style="position:absolute;margin-left:54pt;margin-top:7.25pt;width:101.05pt;height:94.05pt;z-index:251604480">
            <v:imagedata r:id="rId58" o:title=""/>
            <w10:wrap side="left"/>
          </v:shape>
          <o:OLEObject Type="Embed" ProgID="Equation.DSMT4" ShapeID="_x0000_s3263" DrawAspect="Content" ObjectID="_1525688502" r:id="rId59"/>
        </w:pict>
      </w:r>
      <w:r w:rsidR="007638DF" w:rsidRPr="00356BBB">
        <w:t>11)</w:t>
      </w:r>
    </w:p>
    <w:p w:rsidR="007638DF" w:rsidRPr="00356BBB" w:rsidRDefault="007638DF" w:rsidP="007638DF"/>
    <w:p w:rsidR="0048307B" w:rsidRDefault="007638DF" w:rsidP="007638DF">
      <w:r w:rsidRPr="00356BBB">
        <w:t>/2</w:t>
      </w:r>
    </w:p>
    <w:p w:rsidR="0048307B" w:rsidRPr="00356BBB" w:rsidRDefault="0048307B" w:rsidP="00CB6DD3"/>
    <w:p w:rsidR="00FC6D38" w:rsidRPr="00356BBB" w:rsidRDefault="00FC6D38"/>
    <w:sectPr w:rsidR="00FC6D38" w:rsidRPr="00356BBB" w:rsidSect="008E17FB">
      <w:footerReference w:type="default" r:id="rId60"/>
      <w:pgSz w:w="12240" w:h="15840"/>
      <w:pgMar w:top="864" w:right="1440" w:bottom="864" w:left="144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56F46" w:rsidRDefault="00E56F46">
      <w:r>
        <w:separator/>
      </w:r>
    </w:p>
  </w:endnote>
  <w:endnote w:type="continuationSeparator" w:id="0">
    <w:p w:rsidR="00E56F46" w:rsidRDefault="00E56F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4409" w:rsidRPr="00434409" w:rsidRDefault="008E17FB" w:rsidP="008E17FB">
    <w:pPr>
      <w:pStyle w:val="Footer"/>
      <w:tabs>
        <w:tab w:val="clear" w:pos="8640"/>
        <w:tab w:val="right" w:pos="9180"/>
      </w:tabs>
      <w:ind w:right="360"/>
      <w:rPr>
        <w:sz w:val="20"/>
        <w:szCs w:val="20"/>
      </w:rPr>
    </w:pPr>
    <w:r>
      <w:rPr>
        <w:sz w:val="18"/>
      </w:rPr>
      <w:t xml:space="preserve">Dr. Ron Licht  </w:t>
    </w:r>
    <w:r>
      <w:rPr>
        <w:noProof/>
        <w:sz w:val="18"/>
        <w:lang w:eastAsia="en-CA"/>
      </w:rPr>
      <w:drawing>
        <wp:inline distT="0" distB="0" distL="0" distR="0" wp14:anchorId="5A2A8AA2" wp14:editId="2D155187">
          <wp:extent cx="840740" cy="295275"/>
          <wp:effectExtent l="0" t="0" r="0" b="9525"/>
          <wp:docPr id="11" name="Picture 11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4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40740" cy="2952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434409" w:rsidRPr="00DD5822">
      <w:rPr>
        <w:sz w:val="20"/>
        <w:szCs w:val="20"/>
      </w:rPr>
      <w:tab/>
    </w:r>
    <w:r w:rsidR="00434409">
      <w:rPr>
        <w:sz w:val="20"/>
        <w:szCs w:val="20"/>
      </w:rPr>
      <w:t>9</w:t>
    </w:r>
    <w:r w:rsidR="00434409" w:rsidRPr="00DD5822">
      <w:rPr>
        <w:sz w:val="20"/>
        <w:szCs w:val="20"/>
      </w:rPr>
      <w:t xml:space="preserve"> – </w:t>
    </w:r>
    <w:r w:rsidR="00434409" w:rsidRPr="00DD5822">
      <w:rPr>
        <w:rStyle w:val="PageNumber"/>
        <w:sz w:val="20"/>
        <w:szCs w:val="20"/>
      </w:rPr>
      <w:fldChar w:fldCharType="begin"/>
    </w:r>
    <w:r w:rsidR="00434409" w:rsidRPr="00DD5822">
      <w:rPr>
        <w:rStyle w:val="PageNumber"/>
        <w:sz w:val="20"/>
        <w:szCs w:val="20"/>
      </w:rPr>
      <w:instrText xml:space="preserve"> PAGE </w:instrText>
    </w:r>
    <w:r w:rsidR="00434409" w:rsidRPr="00DD5822">
      <w:rPr>
        <w:rStyle w:val="PageNumber"/>
        <w:sz w:val="20"/>
        <w:szCs w:val="20"/>
      </w:rPr>
      <w:fldChar w:fldCharType="separate"/>
    </w:r>
    <w:r>
      <w:rPr>
        <w:rStyle w:val="PageNumber"/>
        <w:noProof/>
        <w:sz w:val="20"/>
        <w:szCs w:val="20"/>
      </w:rPr>
      <w:t>5</w:t>
    </w:r>
    <w:r w:rsidR="00434409" w:rsidRPr="00DD5822">
      <w:rPr>
        <w:rStyle w:val="PageNumber"/>
        <w:sz w:val="20"/>
        <w:szCs w:val="20"/>
      </w:rPr>
      <w:fldChar w:fldCharType="end"/>
    </w:r>
    <w:r w:rsidR="00434409" w:rsidRPr="00DD5822">
      <w:rPr>
        <w:rStyle w:val="PageNumber"/>
        <w:sz w:val="20"/>
        <w:szCs w:val="20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56F46" w:rsidRDefault="00E56F46">
      <w:r>
        <w:separator/>
      </w:r>
    </w:p>
  </w:footnote>
  <w:footnote w:type="continuationSeparator" w:id="0">
    <w:p w:rsidR="00E56F46" w:rsidRDefault="00E56F4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657CFA"/>
    <w:multiLevelType w:val="hybridMultilevel"/>
    <w:tmpl w:val="DB307DB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5C8E0809"/>
    <w:multiLevelType w:val="hybridMultilevel"/>
    <w:tmpl w:val="3DAC75F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03"/>
  <w:embedSystemFonts/>
  <w:activeWritingStyle w:appName="MSWord" w:lang="en-US" w:vendorID="64" w:dllVersion="131078" w:nlCheck="1" w:checkStyle="1"/>
  <w:activeWritingStyle w:appName="MSWord" w:lang="fr-FR" w:vendorID="64" w:dllVersion="131078" w:nlCheck="1" w:checkStyle="1"/>
  <w:activeWritingStyle w:appName="MSWord" w:lang="en-CA" w:vendorID="64" w:dllVersion="131078" w:nlCheck="1" w:checkStyle="1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326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638B"/>
    <w:rsid w:val="000018CE"/>
    <w:rsid w:val="00071B0B"/>
    <w:rsid w:val="000B638B"/>
    <w:rsid w:val="000D033D"/>
    <w:rsid w:val="00131904"/>
    <w:rsid w:val="00143180"/>
    <w:rsid w:val="00156BEA"/>
    <w:rsid w:val="00183984"/>
    <w:rsid w:val="00206A10"/>
    <w:rsid w:val="00211E81"/>
    <w:rsid w:val="002645C6"/>
    <w:rsid w:val="002B749F"/>
    <w:rsid w:val="002E77FA"/>
    <w:rsid w:val="002F3C52"/>
    <w:rsid w:val="003025ED"/>
    <w:rsid w:val="003146FE"/>
    <w:rsid w:val="003154A0"/>
    <w:rsid w:val="00317425"/>
    <w:rsid w:val="003240AA"/>
    <w:rsid w:val="00356BBB"/>
    <w:rsid w:val="00371BC5"/>
    <w:rsid w:val="003E4BCD"/>
    <w:rsid w:val="00434409"/>
    <w:rsid w:val="00440340"/>
    <w:rsid w:val="004561D7"/>
    <w:rsid w:val="00467AAF"/>
    <w:rsid w:val="00482879"/>
    <w:rsid w:val="0048307B"/>
    <w:rsid w:val="004A59B6"/>
    <w:rsid w:val="00520D2C"/>
    <w:rsid w:val="0052627E"/>
    <w:rsid w:val="00571AF6"/>
    <w:rsid w:val="00572C84"/>
    <w:rsid w:val="005759E7"/>
    <w:rsid w:val="00576033"/>
    <w:rsid w:val="005A1061"/>
    <w:rsid w:val="005E3E71"/>
    <w:rsid w:val="005E59E6"/>
    <w:rsid w:val="00606293"/>
    <w:rsid w:val="00632BE2"/>
    <w:rsid w:val="006346FC"/>
    <w:rsid w:val="00653CCE"/>
    <w:rsid w:val="00654C6D"/>
    <w:rsid w:val="006616B2"/>
    <w:rsid w:val="00671319"/>
    <w:rsid w:val="006929B2"/>
    <w:rsid w:val="006D15EC"/>
    <w:rsid w:val="006E2B21"/>
    <w:rsid w:val="007300F5"/>
    <w:rsid w:val="00755494"/>
    <w:rsid w:val="007638DF"/>
    <w:rsid w:val="00783A58"/>
    <w:rsid w:val="007A4F00"/>
    <w:rsid w:val="007D55C8"/>
    <w:rsid w:val="007D7100"/>
    <w:rsid w:val="00812BB3"/>
    <w:rsid w:val="00813911"/>
    <w:rsid w:val="008239C1"/>
    <w:rsid w:val="0086124C"/>
    <w:rsid w:val="00897ECD"/>
    <w:rsid w:val="008E17FB"/>
    <w:rsid w:val="00907AC6"/>
    <w:rsid w:val="00970C48"/>
    <w:rsid w:val="009737A1"/>
    <w:rsid w:val="009D51C7"/>
    <w:rsid w:val="009D6854"/>
    <w:rsid w:val="009F761A"/>
    <w:rsid w:val="00A14BF3"/>
    <w:rsid w:val="00A828D0"/>
    <w:rsid w:val="00A969D2"/>
    <w:rsid w:val="00AA12CC"/>
    <w:rsid w:val="00AA2E14"/>
    <w:rsid w:val="00AA49DF"/>
    <w:rsid w:val="00AB0825"/>
    <w:rsid w:val="00AB1D16"/>
    <w:rsid w:val="00AC2871"/>
    <w:rsid w:val="00B03310"/>
    <w:rsid w:val="00B05D0E"/>
    <w:rsid w:val="00B30DF8"/>
    <w:rsid w:val="00B3729D"/>
    <w:rsid w:val="00BE3DEA"/>
    <w:rsid w:val="00C676A5"/>
    <w:rsid w:val="00C8175B"/>
    <w:rsid w:val="00CB6DD3"/>
    <w:rsid w:val="00D01B1F"/>
    <w:rsid w:val="00D97405"/>
    <w:rsid w:val="00DB5F6D"/>
    <w:rsid w:val="00DC00D5"/>
    <w:rsid w:val="00DC5866"/>
    <w:rsid w:val="00DC6102"/>
    <w:rsid w:val="00DF4D43"/>
    <w:rsid w:val="00E21ACE"/>
    <w:rsid w:val="00E56448"/>
    <w:rsid w:val="00E56F46"/>
    <w:rsid w:val="00E64268"/>
    <w:rsid w:val="00E70D09"/>
    <w:rsid w:val="00E976FD"/>
    <w:rsid w:val="00EB38A7"/>
    <w:rsid w:val="00EF02BB"/>
    <w:rsid w:val="00EF6E80"/>
    <w:rsid w:val="00F121EA"/>
    <w:rsid w:val="00F23597"/>
    <w:rsid w:val="00F4164B"/>
    <w:rsid w:val="00FC6D38"/>
    <w:rsid w:val="00FE14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264"/>
    <o:shapelayout v:ext="edit">
      <o:idmap v:ext="edit" data="1,3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3440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34409"/>
  </w:style>
  <w:style w:type="paragraph" w:styleId="BalloonText">
    <w:name w:val="Balloon Text"/>
    <w:basedOn w:val="Normal"/>
    <w:link w:val="BalloonTextChar"/>
    <w:uiPriority w:val="99"/>
    <w:semiHidden/>
    <w:unhideWhenUsed/>
    <w:rsid w:val="0031742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17425"/>
    <w:rPr>
      <w:rFonts w:ascii="Tahoma" w:hAnsi="Tahoma" w:cs="Tahoma"/>
      <w:sz w:val="16"/>
      <w:szCs w:val="16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3440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34409"/>
  </w:style>
  <w:style w:type="paragraph" w:styleId="BalloonText">
    <w:name w:val="Balloon Text"/>
    <w:basedOn w:val="Normal"/>
    <w:link w:val="BalloonTextChar"/>
    <w:uiPriority w:val="99"/>
    <w:semiHidden/>
    <w:unhideWhenUsed/>
    <w:rsid w:val="0031742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17425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20.wmf"/><Relationship Id="rId6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4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8</Words>
  <Characters>336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30</vt:lpstr>
    </vt:vector>
  </TitlesOfParts>
  <Company>Calgary Board of Education</Company>
  <LinksUpToDate>false</LinksUpToDate>
  <CharactersWithSpaces>3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30</dc:title>
  <dc:creator>Ron Licht</dc:creator>
  <cp:lastModifiedBy>Ron H Licht</cp:lastModifiedBy>
  <cp:revision>6</cp:revision>
  <cp:lastPrinted>2016-05-25T19:34:00Z</cp:lastPrinted>
  <dcterms:created xsi:type="dcterms:W3CDTF">2011-01-31T20:23:00Z</dcterms:created>
  <dcterms:modified xsi:type="dcterms:W3CDTF">2016-05-25T19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